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charts/chart6.xml" ContentType="application/vnd.openxmlformats-officedocument.drawingml.chart+xml"/>
  <Override PartName="/word/theme/themeOverride6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Министерство образования</w:t>
      </w:r>
      <w:r w:rsidR="008E4F99" w:rsidRPr="00F03EAF">
        <w:rPr>
          <w:rFonts w:cs="Times New Roman"/>
          <w:sz w:val="32"/>
          <w:szCs w:val="32"/>
        </w:rPr>
        <w:t xml:space="preserve"> и науки Российской Федерации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Санкт-Петербургский государственный 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архитектурно-строительный университет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Кафедра </w:t>
      </w:r>
      <w:r w:rsidR="0093421B" w:rsidRPr="00F03EAF">
        <w:rPr>
          <w:rFonts w:cs="Times New Roman"/>
          <w:sz w:val="32"/>
          <w:szCs w:val="32"/>
        </w:rPr>
        <w:t>геотехники</w:t>
      </w:r>
    </w:p>
    <w:p w:rsidR="00962640" w:rsidRPr="00F03EAF" w:rsidRDefault="00962640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Дисциплина: Механика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84437F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Отчет по л</w:t>
      </w:r>
      <w:r w:rsidR="00962640" w:rsidRPr="00F03EAF">
        <w:rPr>
          <w:rFonts w:cs="Times New Roman"/>
          <w:sz w:val="32"/>
          <w:szCs w:val="32"/>
        </w:rPr>
        <w:t>абораторны</w:t>
      </w:r>
      <w:r w:rsidRPr="00F03EAF">
        <w:rPr>
          <w:rFonts w:cs="Times New Roman"/>
          <w:sz w:val="32"/>
          <w:szCs w:val="32"/>
        </w:rPr>
        <w:t>м</w:t>
      </w:r>
      <w:r w:rsidR="00962640" w:rsidRPr="00F03EAF">
        <w:rPr>
          <w:rFonts w:cs="Times New Roman"/>
          <w:sz w:val="32"/>
          <w:szCs w:val="32"/>
        </w:rPr>
        <w:t xml:space="preserve"> работ</w:t>
      </w:r>
      <w:r w:rsidRPr="00F03EAF">
        <w:rPr>
          <w:rFonts w:cs="Times New Roman"/>
          <w:sz w:val="32"/>
          <w:szCs w:val="32"/>
        </w:rPr>
        <w:t>ам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110F07" w:rsidRPr="00F03EAF" w:rsidRDefault="00110F07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ИССЛЕДОВАНИЕ ФИЗИКО-МЕХАНИЧЕСКИХ</w:t>
      </w:r>
    </w:p>
    <w:p w:rsidR="00962640" w:rsidRPr="00F03EAF" w:rsidRDefault="002358A5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СВОЙСТВ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2358A5" w:rsidRPr="00F03EAF" w:rsidRDefault="002358A5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Выполнил</w:t>
      </w:r>
      <w:r w:rsidR="00C1587B">
        <w:rPr>
          <w:rFonts w:cs="Times New Roman"/>
          <w:sz w:val="32"/>
          <w:szCs w:val="32"/>
        </w:rPr>
        <w:t>а</w:t>
      </w:r>
      <w:r w:rsidRPr="00F03EAF">
        <w:rPr>
          <w:rFonts w:cs="Times New Roman"/>
          <w:sz w:val="32"/>
          <w:szCs w:val="32"/>
        </w:rPr>
        <w:t xml:space="preserve"> студент</w:t>
      </w:r>
      <w:r w:rsidR="00C1587B">
        <w:rPr>
          <w:rFonts w:cs="Times New Roman"/>
          <w:sz w:val="32"/>
          <w:szCs w:val="32"/>
        </w:rPr>
        <w:t>ка</w:t>
      </w:r>
    </w:p>
    <w:p w:rsidR="00962640" w:rsidRPr="00F03EAF" w:rsidRDefault="008E4F99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группы </w:t>
      </w:r>
      <w:r w:rsidR="00E06F78">
        <w:rPr>
          <w:rFonts w:cs="Times New Roman"/>
          <w:sz w:val="32"/>
          <w:szCs w:val="32"/>
        </w:rPr>
        <w:t xml:space="preserve">1-СУЗС-3 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__</w:t>
      </w:r>
      <w:r w:rsidR="00066616" w:rsidRPr="00F03EAF">
        <w:rPr>
          <w:rFonts w:cs="Times New Roman"/>
          <w:sz w:val="32"/>
          <w:szCs w:val="32"/>
        </w:rPr>
        <w:t>____</w:t>
      </w:r>
      <w:r w:rsidR="00E06F78">
        <w:rPr>
          <w:rFonts w:cs="Times New Roman"/>
          <w:sz w:val="32"/>
          <w:szCs w:val="32"/>
        </w:rPr>
        <w:t>________</w:t>
      </w:r>
      <w:r w:rsidR="00C1587B">
        <w:rPr>
          <w:rFonts w:cs="Times New Roman"/>
          <w:sz w:val="32"/>
          <w:szCs w:val="32"/>
        </w:rPr>
        <w:t>Кораблёва В.Р.</w:t>
      </w: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962640" w:rsidRPr="00F03EAF" w:rsidRDefault="00500ABE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Принял преподава</w:t>
      </w:r>
      <w:r w:rsidR="003D270B" w:rsidRPr="00F03EAF">
        <w:rPr>
          <w:rFonts w:cs="Times New Roman"/>
          <w:sz w:val="32"/>
          <w:szCs w:val="32"/>
        </w:rPr>
        <w:t>тель</w:t>
      </w:r>
    </w:p>
    <w:p w:rsidR="00962640" w:rsidRPr="00F03EAF" w:rsidRDefault="00E06F78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______________</w:t>
      </w:r>
      <w:r w:rsidR="00962640" w:rsidRPr="00F03EAF">
        <w:rPr>
          <w:rFonts w:cs="Times New Roman"/>
          <w:sz w:val="32"/>
          <w:szCs w:val="32"/>
        </w:rPr>
        <w:t>Ершов А. В.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3D270B" w:rsidRDefault="003D270B" w:rsidP="009D3428">
      <w:pPr>
        <w:ind w:firstLine="0"/>
        <w:rPr>
          <w:rFonts w:cs="Times New Roman"/>
          <w:sz w:val="32"/>
          <w:szCs w:val="32"/>
        </w:rPr>
      </w:pPr>
    </w:p>
    <w:p w:rsidR="00E06F78" w:rsidRPr="00F03EAF" w:rsidRDefault="00E06F78" w:rsidP="009D3428">
      <w:pPr>
        <w:ind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Санкт-Петербург</w:t>
      </w:r>
    </w:p>
    <w:p w:rsidR="003D270B" w:rsidRPr="00E06F78" w:rsidRDefault="00962640" w:rsidP="00E06F7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201</w:t>
      </w:r>
      <w:r w:rsidR="00C1587B">
        <w:rPr>
          <w:rFonts w:cs="Times New Roman"/>
          <w:sz w:val="32"/>
          <w:szCs w:val="32"/>
        </w:rPr>
        <w:t>9</w:t>
      </w:r>
      <w:r w:rsidR="003D270B" w:rsidRPr="00F03EAF">
        <w:rPr>
          <w:rFonts w:cs="Times New Roman"/>
          <w:szCs w:val="28"/>
        </w:rPr>
        <w:br w:type="page"/>
      </w:r>
    </w:p>
    <w:p w:rsidR="003C57E0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1</w:t>
      </w:r>
    </w:p>
    <w:p w:rsidR="00AB213B" w:rsidRPr="009F3F17" w:rsidRDefault="00AB213B" w:rsidP="009D3428">
      <w:pPr>
        <w:ind w:firstLine="0"/>
        <w:jc w:val="center"/>
        <w:rPr>
          <w:rFonts w:cs="Times New Roman"/>
          <w:b/>
          <w:szCs w:val="28"/>
        </w:rPr>
      </w:pPr>
    </w:p>
    <w:p w:rsidR="003D1C49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ГРАНУЛОМЕТРИЧЕСКОГО СОСТАВА </w:t>
      </w:r>
    </w:p>
    <w:p w:rsidR="003C57E0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РУНТА</w:t>
      </w:r>
      <w:r w:rsidR="006E0D0F" w:rsidRPr="009F3F17">
        <w:rPr>
          <w:rFonts w:cs="Times New Roman"/>
          <w:b/>
          <w:szCs w:val="28"/>
        </w:rPr>
        <w:t xml:space="preserve"> ПОЛЕВЫМ МЕТОДОМ</w:t>
      </w:r>
    </w:p>
    <w:p w:rsidR="00AB213B" w:rsidRPr="009F3F17" w:rsidRDefault="00AB213B" w:rsidP="008D72DF">
      <w:pPr>
        <w:jc w:val="both"/>
        <w:rPr>
          <w:rFonts w:cs="Times New Roman"/>
          <w:szCs w:val="28"/>
        </w:rPr>
      </w:pPr>
    </w:p>
    <w:p w:rsidR="006D2931" w:rsidRPr="009F3F17" w:rsidRDefault="006D2931" w:rsidP="008D72DF">
      <w:pPr>
        <w:jc w:val="both"/>
        <w:rPr>
          <w:rFonts w:cs="Times New Roman"/>
          <w:szCs w:val="28"/>
        </w:rPr>
      </w:pPr>
    </w:p>
    <w:p w:rsidR="00652167" w:rsidRPr="009F3F17" w:rsidRDefault="00652167" w:rsidP="008D72DF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– </w:t>
      </w:r>
      <w:r w:rsidRPr="009F3F17">
        <w:rPr>
          <w:rFonts w:cs="Times New Roman"/>
          <w:szCs w:val="28"/>
        </w:rPr>
        <w:t>грунт нарушенной структуры, высушенный на воздухе при обычной температуре.</w:t>
      </w:r>
    </w:p>
    <w:p w:rsidR="003C57E0" w:rsidRPr="009F3F17" w:rsidRDefault="003C57E0" w:rsidP="008D72DF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градуированные цилиндры объемом</w:t>
      </w:r>
      <w:r w:rsidR="008E4F99" w:rsidRPr="009F3F17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100</w:t>
      </w:r>
      <w:r w:rsidR="00652167" w:rsidRPr="009F3F1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мл</w:t>
      </w:r>
      <w:r w:rsidR="008E1E06" w:rsidRPr="009F3F17">
        <w:rPr>
          <w:rFonts w:cs="Times New Roman"/>
          <w:szCs w:val="28"/>
        </w:rPr>
        <w:t xml:space="preserve"> –</w:t>
      </w:r>
      <w:r w:rsidRPr="009F3F17">
        <w:rPr>
          <w:rFonts w:cs="Times New Roman"/>
          <w:szCs w:val="28"/>
        </w:rPr>
        <w:t xml:space="preserve"> 2</w:t>
      </w:r>
      <w:r w:rsidR="008A313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</w:t>
      </w:r>
      <w:r w:rsidR="008E1E06" w:rsidRPr="009F3F17">
        <w:rPr>
          <w:rFonts w:cs="Times New Roman"/>
          <w:szCs w:val="28"/>
        </w:rPr>
        <w:t>.</w:t>
      </w:r>
      <w:r w:rsidRPr="009F3F17">
        <w:rPr>
          <w:rFonts w:cs="Times New Roman"/>
          <w:szCs w:val="28"/>
        </w:rPr>
        <w:t>; раствор хлористого кальция (</w:t>
      </w:r>
      <w:r w:rsidR="008E4F99" w:rsidRPr="009F3F17">
        <w:rPr>
          <w:rFonts w:cs="Times New Roman"/>
          <w:szCs w:val="28"/>
          <w:lang w:val="en-US"/>
        </w:rPr>
        <w:t>CaCl</w:t>
      </w:r>
      <w:r w:rsidR="008E4F99" w:rsidRPr="009F3F17">
        <w:rPr>
          <w:rFonts w:cs="Times New Roman"/>
          <w:szCs w:val="28"/>
        </w:rPr>
        <w:t xml:space="preserve"> </w:t>
      </w:r>
      <w:r w:rsidR="008E1E06" w:rsidRPr="009F3F17">
        <w:rPr>
          <w:rFonts w:cs="Times New Roman"/>
          <w:szCs w:val="28"/>
        </w:rPr>
        <w:t xml:space="preserve">– </w:t>
      </w:r>
      <w:r w:rsidR="008E4F99" w:rsidRPr="009F3F17">
        <w:rPr>
          <w:rFonts w:cs="Times New Roman"/>
          <w:szCs w:val="28"/>
        </w:rPr>
        <w:t>5</w:t>
      </w:r>
      <w:r w:rsidR="008A3137">
        <w:rPr>
          <w:rFonts w:cs="Times New Roman"/>
          <w:szCs w:val="28"/>
        </w:rPr>
        <w:t> </w:t>
      </w:r>
      <w:r w:rsidR="008E4F99" w:rsidRPr="009F3F17">
        <w:rPr>
          <w:rFonts w:cs="Times New Roman"/>
          <w:szCs w:val="28"/>
        </w:rPr>
        <w:t>%</w:t>
      </w:r>
      <w:r w:rsidRPr="009F3F17">
        <w:rPr>
          <w:rFonts w:cs="Times New Roman"/>
          <w:szCs w:val="28"/>
        </w:rPr>
        <w:t>)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колба с водой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сосуд для слива </w:t>
      </w:r>
      <w:r w:rsidR="00652167" w:rsidRPr="009F3F17">
        <w:rPr>
          <w:rFonts w:cs="Times New Roman"/>
          <w:szCs w:val="28"/>
        </w:rPr>
        <w:t>суспензии;</w:t>
      </w:r>
      <w:r w:rsidRPr="009F3F17">
        <w:rPr>
          <w:rFonts w:cs="Times New Roman"/>
          <w:szCs w:val="28"/>
        </w:rPr>
        <w:t xml:space="preserve"> </w:t>
      </w:r>
      <w:r w:rsidR="00652167" w:rsidRPr="009F3F17">
        <w:rPr>
          <w:rFonts w:cs="Times New Roman"/>
          <w:szCs w:val="28"/>
        </w:rPr>
        <w:t>ложка;</w:t>
      </w:r>
      <w:r w:rsidRPr="009F3F17">
        <w:rPr>
          <w:rFonts w:cs="Times New Roman"/>
          <w:szCs w:val="28"/>
        </w:rPr>
        <w:t xml:space="preserve"> пал</w:t>
      </w:r>
      <w:r w:rsidR="008E4F99" w:rsidRPr="009F3F17">
        <w:rPr>
          <w:rFonts w:cs="Times New Roman"/>
          <w:szCs w:val="28"/>
        </w:rPr>
        <w:t xml:space="preserve">очка </w:t>
      </w:r>
      <w:r w:rsidR="00652167" w:rsidRPr="009F3F17">
        <w:rPr>
          <w:rFonts w:cs="Times New Roman"/>
          <w:szCs w:val="28"/>
        </w:rPr>
        <w:t>с резиновым наконечником;</w:t>
      </w:r>
      <w:r w:rsidR="008E4F99" w:rsidRPr="009F3F17">
        <w:rPr>
          <w:rFonts w:cs="Times New Roman"/>
          <w:szCs w:val="28"/>
        </w:rPr>
        <w:t xml:space="preserve"> секундомер.</w:t>
      </w:r>
    </w:p>
    <w:p w:rsidR="003C57E0" w:rsidRPr="009F3F17" w:rsidRDefault="003C57E0" w:rsidP="008D72DF">
      <w:pPr>
        <w:rPr>
          <w:rFonts w:cs="Times New Roman"/>
          <w:szCs w:val="28"/>
        </w:rPr>
      </w:pPr>
    </w:p>
    <w:p w:rsidR="008D72DF" w:rsidRPr="009F3F17" w:rsidRDefault="008D72DF" w:rsidP="008D72DF">
      <w:pPr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песчан</w:t>
      </w:r>
      <w:r w:rsidR="00AE7F7D">
        <w:rPr>
          <w:rFonts w:cs="Times New Roman"/>
          <w:b/>
          <w:szCs w:val="28"/>
        </w:rPr>
        <w:t>ых</w:t>
      </w:r>
      <w:r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  <w:r w:rsidR="00AB213B" w:rsidRPr="009F3F17">
        <w:rPr>
          <w:rFonts w:cs="Times New Roman"/>
          <w:b/>
          <w:szCs w:val="28"/>
        </w:rPr>
        <w:t xml:space="preserve"> 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от 0,05 до 2,0 мм)</w:t>
      </w:r>
    </w:p>
    <w:tbl>
      <w:tblPr>
        <w:tblStyle w:val="a3"/>
        <w:tblW w:w="5000" w:type="pct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3C57E0" w:rsidRPr="009F3F17" w:rsidTr="00E61CDA"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оставшегося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 песчан</w:t>
            </w:r>
            <w:r w:rsidR="00AE7F7D">
              <w:rPr>
                <w:rFonts w:cs="Times New Roman"/>
                <w:szCs w:val="28"/>
              </w:rPr>
              <w:t>ых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AE7F7D">
              <w:rPr>
                <w:rFonts w:cs="Times New Roman"/>
                <w:szCs w:val="28"/>
              </w:rPr>
              <w:t>частиц</w:t>
            </w:r>
            <w:r w:rsidR="00AB213B" w:rsidRPr="009F3F17">
              <w:rPr>
                <w:rFonts w:cs="Times New Roman"/>
                <w:szCs w:val="28"/>
              </w:rPr>
              <w:t>, %</w:t>
            </w:r>
          </w:p>
        </w:tc>
      </w:tr>
      <w:tr w:rsidR="003C57E0" w:rsidRPr="009F3F17" w:rsidTr="00E61CDA">
        <w:trPr>
          <w:trHeight w:val="454"/>
        </w:trPr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020E39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5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</w:tr>
    </w:tbl>
    <w:p w:rsidR="003C57E0" w:rsidRPr="009F3F17" w:rsidRDefault="003C57E0" w:rsidP="008D72DF">
      <w:pPr>
        <w:jc w:val="center"/>
        <w:rPr>
          <w:rFonts w:cs="Times New Roman"/>
          <w:szCs w:val="28"/>
        </w:rPr>
      </w:pPr>
    </w:p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глинист</w:t>
      </w:r>
      <w:r w:rsidR="00AE7F7D">
        <w:rPr>
          <w:rFonts w:cs="Times New Roman"/>
          <w:b/>
          <w:szCs w:val="28"/>
        </w:rPr>
        <w:t>ых</w:t>
      </w:r>
      <w:r w:rsidR="008E4F99"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менее 0,002</w:t>
      </w:r>
      <w:r w:rsidR="005F1D03" w:rsidRPr="009F3F17">
        <w:rPr>
          <w:rFonts w:cs="Times New Roman"/>
          <w:b/>
          <w:szCs w:val="28"/>
        </w:rPr>
        <w:t xml:space="preserve"> мм</w:t>
      </w:r>
      <w:r w:rsidRPr="009F3F17">
        <w:rPr>
          <w:rFonts w:cs="Times New Roman"/>
          <w:b/>
          <w:szCs w:val="28"/>
        </w:rPr>
        <w:t>)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740"/>
        <w:gridCol w:w="1740"/>
        <w:gridCol w:w="1855"/>
        <w:gridCol w:w="2205"/>
        <w:gridCol w:w="2031"/>
      </w:tblGrid>
      <w:tr w:rsidR="003C57E0" w:rsidRPr="009F3F17" w:rsidTr="00E61CDA">
        <w:trPr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набухшего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8D72DF" w:rsidRPr="009F3F17">
              <w:rPr>
                <w:rFonts w:cs="Times New Roman"/>
                <w:szCs w:val="28"/>
              </w:rPr>
              <w:t>–</w:t>
            </w:r>
            <w:r w:rsidR="00AB213B"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тносительное 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8D72DF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84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38.25pt" o:ole="">
                  <v:imagedata r:id="rId8" o:title=""/>
                </v:shape>
                <o:OLEObject Type="Embed" ProgID="Equation.DSMT4" ShapeID="_x0000_i1025" DrawAspect="Content" ObjectID="_1636150573" r:id="rId9"/>
              </w:objec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 xml:space="preserve">Содержание глинистых </w:t>
            </w:r>
            <w:r w:rsidR="00AE7F7D">
              <w:rPr>
                <w:rFonts w:cs="Times New Roman"/>
                <w:szCs w:val="28"/>
              </w:rPr>
              <w:t>частиц</w:t>
            </w:r>
          </w:p>
          <w:p w:rsidR="003C57E0" w:rsidRPr="009F3F17" w:rsidRDefault="00F2370D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160" w:dyaOrig="780">
                <v:shape id="_x0000_i1026" type="#_x0000_t75" style="width:57.75pt;height:38.25pt" o:ole="">
                  <v:imagedata r:id="rId10" o:title=""/>
                </v:shape>
                <o:OLEObject Type="Embed" ProgID="Equation.DSMT4" ShapeID="_x0000_i1026" DrawAspect="Content" ObjectID="_1636150574" r:id="rId11"/>
              </w:objec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3C57E0" w:rsidRPr="009F3F17">
              <w:rPr>
                <w:rFonts w:cs="Times New Roman"/>
                <w:szCs w:val="28"/>
                <w:lang w:val="en-US"/>
              </w:rPr>
              <w:t>%</w:t>
            </w:r>
          </w:p>
        </w:tc>
      </w:tr>
      <w:tr w:rsidR="003C57E0" w:rsidRPr="009F3F17" w:rsidTr="00E61CDA">
        <w:trPr>
          <w:trHeight w:val="454"/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1D5E8B" w:rsidRDefault="00C1587B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</w: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35</w:t>
            </w:r>
          </w:p>
        </w:tc>
      </w:tr>
    </w:tbl>
    <w:p w:rsidR="003C57E0" w:rsidRPr="00D000F4" w:rsidRDefault="008D72DF" w:rsidP="00D000F4">
      <w:pPr>
        <w:spacing w:before="60"/>
        <w:ind w:firstLine="0"/>
        <w:rPr>
          <w:rFonts w:eastAsiaTheme="minorEastAsia" w:cs="Times New Roman"/>
          <w:sz w:val="24"/>
          <w:szCs w:val="28"/>
        </w:rPr>
      </w:pPr>
      <w:r w:rsidRPr="00D000F4">
        <w:rPr>
          <w:rFonts w:eastAsiaTheme="minorEastAsia" w:cs="Times New Roman"/>
          <w:sz w:val="24"/>
          <w:szCs w:val="28"/>
        </w:rPr>
        <w:t xml:space="preserve">Примечание: </w:t>
      </w:r>
      <w:r w:rsidRPr="00D000F4">
        <w:rPr>
          <w:rFonts w:eastAsiaTheme="minorEastAsia" w:cs="Times New Roman"/>
          <w:i/>
          <w:sz w:val="24"/>
          <w:szCs w:val="28"/>
          <w:lang w:val="en-US"/>
        </w:rPr>
        <w:t>K</w:t>
      </w:r>
      <w:r w:rsidRPr="00D000F4">
        <w:rPr>
          <w:rFonts w:eastAsiaTheme="minorEastAsia" w:cs="Times New Roman"/>
          <w:sz w:val="24"/>
          <w:szCs w:val="28"/>
        </w:rPr>
        <w:t xml:space="preserve"> – эмпирический коэффициент, равный 22,7.</w:t>
      </w:r>
    </w:p>
    <w:p w:rsidR="008D72DF" w:rsidRPr="009F3F17" w:rsidRDefault="008D72DF" w:rsidP="008D72DF">
      <w:pPr>
        <w:rPr>
          <w:rFonts w:eastAsiaTheme="minorEastAsia" w:cs="Times New Roman"/>
          <w:szCs w:val="28"/>
        </w:rPr>
      </w:pPr>
    </w:p>
    <w:p w:rsidR="006E0D0F" w:rsidRPr="009F3F17" w:rsidRDefault="006E0D0F" w:rsidP="008D72DF">
      <w:pPr>
        <w:rPr>
          <w:rFonts w:eastAsiaTheme="minorEastAsia" w:cs="Times New Roman"/>
          <w:szCs w:val="28"/>
        </w:rPr>
      </w:pPr>
    </w:p>
    <w:p w:rsidR="006E0D0F" w:rsidRPr="009F3F17" w:rsidRDefault="003C57E0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определения </w:t>
      </w:r>
      <w:r w:rsidR="00B365B5" w:rsidRPr="009F3F17">
        <w:rPr>
          <w:rFonts w:cs="Times New Roman"/>
          <w:b/>
          <w:szCs w:val="28"/>
        </w:rPr>
        <w:t>гранулометрического состава грунта</w:t>
      </w:r>
    </w:p>
    <w:tbl>
      <w:tblPr>
        <w:tblStyle w:val="a3"/>
        <w:tblW w:w="5000" w:type="pct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0"/>
        <w:gridCol w:w="3189"/>
      </w:tblGrid>
      <w:tr w:rsidR="002A2439" w:rsidRPr="009F3F17" w:rsidTr="00E61CDA">
        <w:tc>
          <w:tcPr>
            <w:tcW w:w="166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AE7F7D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астицы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D000F4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 частиц</w:t>
            </w:r>
            <w:r w:rsidR="00646331"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2A24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, %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чан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5...2,0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ылева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02...0,05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,65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линис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енее 0,002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35</w:t>
            </w:r>
          </w:p>
        </w:tc>
      </w:tr>
    </w:tbl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6D2931" w:rsidRPr="009F3F17" w:rsidRDefault="003C57E0" w:rsidP="00D000F4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:</w:t>
      </w:r>
      <w:r w:rsidRPr="00D000F4">
        <w:rPr>
          <w:rFonts w:cs="Times New Roman"/>
          <w:szCs w:val="28"/>
        </w:rPr>
        <w:t xml:space="preserve"> </w:t>
      </w:r>
      <w:r w:rsidR="00D000F4" w:rsidRPr="00D000F4">
        <w:rPr>
          <w:rFonts w:cs="Times New Roman"/>
          <w:szCs w:val="28"/>
        </w:rPr>
        <w:t>по гранулометрической классификации В.</w:t>
      </w:r>
      <w:r w:rsidR="00D000F4">
        <w:rPr>
          <w:rFonts w:cs="Times New Roman"/>
          <w:szCs w:val="28"/>
        </w:rPr>
        <w:t> </w:t>
      </w:r>
      <w:r w:rsidR="00D000F4" w:rsidRPr="00D000F4">
        <w:rPr>
          <w:rFonts w:cs="Times New Roman"/>
          <w:szCs w:val="28"/>
        </w:rPr>
        <w:t>В.</w:t>
      </w:r>
      <w:r w:rsidR="00D000F4">
        <w:rPr>
          <w:rFonts w:cs="Times New Roman"/>
          <w:szCs w:val="28"/>
        </w:rPr>
        <w:t> </w:t>
      </w:r>
      <w:r w:rsidR="00D000F4" w:rsidRPr="00D000F4">
        <w:rPr>
          <w:rFonts w:cs="Times New Roman"/>
          <w:szCs w:val="28"/>
        </w:rPr>
        <w:t xml:space="preserve">Охотина </w:t>
      </w:r>
      <w:r w:rsidR="00BC5A98" w:rsidRPr="009F3F17">
        <w:rPr>
          <w:rFonts w:cs="Times New Roman"/>
          <w:szCs w:val="28"/>
        </w:rPr>
        <w:t xml:space="preserve">исследованный грунт является </w:t>
      </w:r>
      <w:r w:rsidR="00EB3758">
        <w:rPr>
          <w:rFonts w:cs="Times New Roman"/>
          <w:szCs w:val="28"/>
        </w:rPr>
        <w:t>суглинком.</w:t>
      </w:r>
      <w:r w:rsidR="006D2931" w:rsidRPr="009F3F17">
        <w:rPr>
          <w:rFonts w:cs="Times New Roman"/>
          <w:szCs w:val="28"/>
        </w:rPr>
        <w:br w:type="page"/>
      </w:r>
    </w:p>
    <w:p w:rsidR="008361F4" w:rsidRPr="009F3F17" w:rsidRDefault="008361F4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2</w:t>
      </w:r>
    </w:p>
    <w:p w:rsidR="00AE41F1" w:rsidRPr="009F3F17" w:rsidRDefault="00AE41F1" w:rsidP="009D3428">
      <w:pPr>
        <w:ind w:firstLine="0"/>
        <w:jc w:val="center"/>
        <w:rPr>
          <w:rFonts w:cs="Times New Roman"/>
          <w:szCs w:val="28"/>
        </w:rPr>
      </w:pPr>
    </w:p>
    <w:p w:rsidR="00652167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ЕЛЕНИЕ ПЛОТНОСТИ</w:t>
      </w:r>
      <w:r w:rsidR="0038206F"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</w:t>
      </w:r>
    </w:p>
    <w:p w:rsidR="008361F4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МЕТОДОМ РЕЖУЩЕГО КОЛЬЦ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0B271D">
      <w:pPr>
        <w:rPr>
          <w:rFonts w:cs="Times New Roman"/>
          <w:szCs w:val="28"/>
        </w:rPr>
      </w:pPr>
    </w:p>
    <w:p w:rsidR="006D2931" w:rsidRPr="009F3F17" w:rsidRDefault="006D2931" w:rsidP="00652167">
      <w:pPr>
        <w:jc w:val="both"/>
        <w:rPr>
          <w:rFonts w:cs="Times New Roman"/>
          <w:szCs w:val="28"/>
        </w:rPr>
      </w:pPr>
    </w:p>
    <w:p w:rsidR="00652167" w:rsidRPr="009F3F17" w:rsidRDefault="00652167" w:rsidP="00652167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енарушенной структуры.</w:t>
      </w:r>
    </w:p>
    <w:p w:rsidR="008361F4" w:rsidRPr="009F3F17" w:rsidRDefault="008361F4" w:rsidP="00AE41F1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режущее кольцо</w:t>
      </w:r>
      <w:r w:rsidR="006D2931" w:rsidRPr="009F3F17">
        <w:rPr>
          <w:rFonts w:cs="Times New Roman"/>
          <w:szCs w:val="28"/>
        </w:rPr>
        <w:t xml:space="preserve"> с паспортом</w:t>
      </w:r>
      <w:r w:rsidRPr="009F3F17">
        <w:rPr>
          <w:rFonts w:cs="Times New Roman"/>
          <w:szCs w:val="28"/>
        </w:rPr>
        <w:t xml:space="preserve">, салфетка, нож, стекло, </w:t>
      </w:r>
      <w:r w:rsidR="006D2931" w:rsidRPr="009F3F17">
        <w:rPr>
          <w:rFonts w:cs="Times New Roman"/>
          <w:szCs w:val="28"/>
        </w:rPr>
        <w:t xml:space="preserve">правило, </w:t>
      </w:r>
      <w:r w:rsidRPr="009F3F17">
        <w:rPr>
          <w:rFonts w:cs="Times New Roman"/>
          <w:szCs w:val="28"/>
        </w:rPr>
        <w:t>весы.</w:t>
      </w:r>
    </w:p>
    <w:p w:rsidR="00473317" w:rsidRPr="009F3F17" w:rsidRDefault="00473317" w:rsidP="00AE41F1">
      <w:pPr>
        <w:jc w:val="both"/>
        <w:rPr>
          <w:rFonts w:cs="Times New Roman"/>
          <w:szCs w:val="28"/>
        </w:rPr>
      </w:pPr>
    </w:p>
    <w:p w:rsidR="00AE41F1" w:rsidRPr="009F3F17" w:rsidRDefault="00AE41F1" w:rsidP="00AE41F1">
      <w:pPr>
        <w:rPr>
          <w:rFonts w:cs="Times New Roman"/>
          <w:szCs w:val="28"/>
        </w:rPr>
      </w:pPr>
    </w:p>
    <w:p w:rsidR="00646331" w:rsidRPr="009F3F17" w:rsidRDefault="00CD6D23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</w:t>
      </w:r>
      <w:r w:rsidR="00033F6D" w:rsidRPr="009F3F17">
        <w:rPr>
          <w:rFonts w:cs="Times New Roman"/>
          <w:b/>
          <w:szCs w:val="28"/>
        </w:rPr>
        <w:t>ределения удельного веса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553"/>
        <w:gridCol w:w="1553"/>
        <w:gridCol w:w="1557"/>
        <w:gridCol w:w="1555"/>
        <w:gridCol w:w="1797"/>
        <w:gridCol w:w="1556"/>
      </w:tblGrid>
      <w:tr w:rsidR="0004230A" w:rsidRPr="009F3F17" w:rsidTr="0004230A"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D2931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кольца</w: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116176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 с грунтом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грунта</w:t>
            </w:r>
          </w:p>
          <w:p w:rsidR="00CD6D23" w:rsidRPr="009F3F17" w:rsidRDefault="003F48CC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AE41F1" w:rsidRPr="009F3F17">
              <w:rPr>
                <w:rFonts w:cs="Times New Roman"/>
                <w:szCs w:val="28"/>
              </w:rPr>
              <w:t>−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Default="00CD6D23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Плотность грунта</w:t>
            </w:r>
          </w:p>
          <w:p w:rsidR="0004230A" w:rsidRPr="0004230A" w:rsidRDefault="0004230A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F352B3">
              <w:rPr>
                <w:position w:val="-28"/>
              </w:rPr>
              <w:object w:dxaOrig="1460" w:dyaOrig="720">
                <v:shape id="_x0000_i1027" type="#_x0000_t75" style="width:72.75pt;height:36.75pt" o:ole="">
                  <v:imagedata r:id="rId12" o:title=""/>
                </v:shape>
                <o:OLEObject Type="Embed" ProgID="Equation.DSMT4" ShapeID="_x0000_i1027" DrawAspect="Content" ObjectID="_1636150575" r:id="rId13"/>
              </w:objec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/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04230A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 xml:space="preserve">Удельный вес грунта </w:t>
            </w:r>
            <w:r w:rsidR="0004230A" w:rsidRPr="009F3F17">
              <w:rPr>
                <w:rFonts w:eastAsia="Times New Roman" w:cs="Times New Roman"/>
                <w:szCs w:val="28"/>
                <w:lang w:eastAsia="ru-RU"/>
              </w:rPr>
              <w:t>γ = ρ </w:t>
            </w:r>
            <w:r w:rsidR="0004230A" w:rsidRPr="009F3F17">
              <w:rPr>
                <w:rFonts w:eastAsia="Times New Roman" w:cs="Times New Roman"/>
                <w:i/>
                <w:szCs w:val="28"/>
                <w:lang w:val="en-US" w:eastAsia="ru-RU"/>
              </w:rPr>
              <w:t>g</w:t>
            </w:r>
            <w:r w:rsidRPr="009F3F17">
              <w:rPr>
                <w:rFonts w:cs="Times New Roman"/>
                <w:szCs w:val="28"/>
              </w:rPr>
              <w:t>, кН/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04230A" w:rsidRPr="009F3F17" w:rsidTr="0004230A">
        <w:trPr>
          <w:trHeight w:val="453"/>
        </w:trPr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40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99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6,</w:t>
            </w:r>
            <w:r w:rsidR="00C1587B">
              <w:rPr>
                <w:rFonts w:cs="Times New Roman"/>
                <w:szCs w:val="28"/>
              </w:rPr>
              <w:t>02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020E39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4,</w:t>
            </w:r>
            <w:r w:rsidR="00C1587B">
              <w:rPr>
                <w:rFonts w:cs="Times New Roman"/>
                <w:szCs w:val="28"/>
              </w:rPr>
              <w:t>03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  <w:r w:rsidR="00C1587B">
              <w:rPr>
                <w:rFonts w:cs="Times New Roman"/>
                <w:szCs w:val="28"/>
              </w:rPr>
              <w:t>,85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D6D23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8,16</w:t>
            </w:r>
          </w:p>
        </w:tc>
      </w:tr>
    </w:tbl>
    <w:p w:rsidR="00CD6D23" w:rsidRPr="0004230A" w:rsidRDefault="0004230A" w:rsidP="0004230A">
      <w:pPr>
        <w:spacing w:before="60"/>
        <w:ind w:firstLine="0"/>
        <w:rPr>
          <w:rFonts w:cs="Times New Roman"/>
          <w:sz w:val="24"/>
          <w:szCs w:val="28"/>
        </w:rPr>
      </w:pPr>
      <w:r w:rsidRPr="0004230A">
        <w:rPr>
          <w:rFonts w:cs="Times New Roman"/>
          <w:sz w:val="24"/>
          <w:szCs w:val="28"/>
        </w:rPr>
        <w:t xml:space="preserve">Примечание: </w:t>
      </w:r>
      <w:r w:rsidRPr="0004230A">
        <w:rPr>
          <w:rFonts w:cs="Times New Roman"/>
          <w:i/>
          <w:sz w:val="24"/>
          <w:szCs w:val="28"/>
          <w:lang w:val="en-US"/>
        </w:rPr>
        <w:t>g</w:t>
      </w:r>
      <w:r w:rsidRPr="0004230A">
        <w:rPr>
          <w:rFonts w:cs="Times New Roman"/>
          <w:sz w:val="24"/>
          <w:szCs w:val="28"/>
        </w:rPr>
        <w:t> = 9,81 м/с</w:t>
      </w:r>
      <w:r w:rsidRPr="0004230A">
        <w:rPr>
          <w:rFonts w:cs="Times New Roman"/>
          <w:sz w:val="24"/>
          <w:szCs w:val="28"/>
          <w:vertAlign w:val="superscript"/>
        </w:rPr>
        <w:t>2</w:t>
      </w:r>
      <w:r w:rsidRPr="0004230A">
        <w:rPr>
          <w:rFonts w:cs="Times New Roman"/>
          <w:sz w:val="24"/>
          <w:szCs w:val="28"/>
        </w:rPr>
        <w:t xml:space="preserve"> – ускорение свободного падения.</w:t>
      </w:r>
    </w:p>
    <w:p w:rsidR="00AE41F1" w:rsidRPr="009F3F17" w:rsidRDefault="00AE41F1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6246B1" w:rsidRPr="009F3F17" w:rsidRDefault="006246B1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3</w:t>
      </w:r>
    </w:p>
    <w:p w:rsidR="00AE41F1" w:rsidRPr="009F3F17" w:rsidRDefault="00AE41F1" w:rsidP="009D3428">
      <w:pPr>
        <w:ind w:firstLine="0"/>
        <w:jc w:val="center"/>
        <w:rPr>
          <w:rFonts w:cs="Times New Roman"/>
          <w:b/>
          <w:szCs w:val="28"/>
        </w:rPr>
      </w:pPr>
    </w:p>
    <w:p w:rsidR="000A6129" w:rsidRPr="009F3F17" w:rsidRDefault="003D1C49" w:rsidP="0038206F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ПРИРОДНОЙ </w:t>
      </w:r>
      <w:r w:rsidRPr="009F3F17">
        <w:rPr>
          <w:rFonts w:cs="Times New Roman"/>
          <w:b/>
          <w:szCs w:val="28"/>
        </w:rPr>
        <w:t xml:space="preserve">ВЛАЖНОСТИ </w:t>
      </w:r>
      <w:r w:rsidR="0038206F">
        <w:rPr>
          <w:rFonts w:cs="Times New Roman"/>
          <w:b/>
          <w:szCs w:val="28"/>
        </w:rPr>
        <w:t xml:space="preserve">ГЛИНИСТОГО </w:t>
      </w:r>
      <w:r w:rsidRPr="009F3F17">
        <w:rPr>
          <w:rFonts w:cs="Times New Roman"/>
          <w:b/>
          <w:szCs w:val="28"/>
        </w:rPr>
        <w:t>ГРУНТА МЕТОДОМ ВЗВЕШИВАНИЯ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1020A7">
      <w:pPr>
        <w:rPr>
          <w:rFonts w:cs="Times New Roman"/>
          <w:szCs w:val="28"/>
        </w:rPr>
      </w:pPr>
    </w:p>
    <w:p w:rsidR="006D2931" w:rsidRPr="009F3F17" w:rsidRDefault="006D2931" w:rsidP="006D2931">
      <w:pPr>
        <w:jc w:val="both"/>
        <w:rPr>
          <w:rFonts w:cs="Times New Roman"/>
          <w:szCs w:val="28"/>
        </w:rPr>
      </w:pPr>
    </w:p>
    <w:p w:rsidR="006D2931" w:rsidRPr="009F3F17" w:rsidRDefault="006D2931" w:rsidP="006D293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.</w:t>
      </w:r>
    </w:p>
    <w:p w:rsidR="006246B1" w:rsidRPr="009F3F17" w:rsidRDefault="006246B1" w:rsidP="00D32860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="00BE1F77" w:rsidRPr="009F3F17">
        <w:rPr>
          <w:rFonts w:cs="Times New Roman"/>
          <w:szCs w:val="28"/>
        </w:rPr>
        <w:t>бюкс</w:t>
      </w:r>
      <w:r w:rsidRPr="009F3F17">
        <w:rPr>
          <w:rFonts w:cs="Times New Roman"/>
          <w:szCs w:val="28"/>
        </w:rPr>
        <w:t>,</w:t>
      </w:r>
      <w:r w:rsidR="00812260" w:rsidRPr="009F3F17">
        <w:rPr>
          <w:rFonts w:cs="Times New Roman"/>
          <w:szCs w:val="28"/>
        </w:rPr>
        <w:t xml:space="preserve"> нож,</w:t>
      </w:r>
      <w:r w:rsidRPr="009F3F17">
        <w:rPr>
          <w:rFonts w:cs="Times New Roman"/>
          <w:szCs w:val="28"/>
        </w:rPr>
        <w:t xml:space="preserve"> весы</w:t>
      </w:r>
      <w:r w:rsidR="00D32860" w:rsidRPr="009F3F17">
        <w:rPr>
          <w:rFonts w:cs="Times New Roman"/>
          <w:szCs w:val="28"/>
        </w:rPr>
        <w:t>, шкаф сушильный с термометром.</w:t>
      </w:r>
    </w:p>
    <w:p w:rsidR="000A6129" w:rsidRPr="009F3F17" w:rsidRDefault="000A6129" w:rsidP="00AE41F1">
      <w:pPr>
        <w:jc w:val="center"/>
        <w:rPr>
          <w:rFonts w:cs="Times New Roman"/>
          <w:szCs w:val="28"/>
        </w:rPr>
      </w:pPr>
    </w:p>
    <w:p w:rsidR="00AE41F1" w:rsidRPr="009F3F17" w:rsidRDefault="00BE1F77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</w:t>
      </w:r>
      <w:r w:rsidR="00033F6D" w:rsidRPr="009F3F17">
        <w:rPr>
          <w:rFonts w:cs="Times New Roman"/>
          <w:b/>
          <w:szCs w:val="28"/>
        </w:rPr>
        <w:t>ты определения</w:t>
      </w:r>
      <w:r w:rsidR="00C1587B">
        <w:rPr>
          <w:rFonts w:cs="Times New Roman"/>
          <w:b/>
          <w:szCs w:val="28"/>
        </w:rPr>
        <w:t xml:space="preserve"> природной</w:t>
      </w:r>
      <w:r w:rsidR="00033F6D" w:rsidRPr="009F3F17">
        <w:rPr>
          <w:rFonts w:cs="Times New Roman"/>
          <w:b/>
          <w:szCs w:val="28"/>
        </w:rPr>
        <w:t xml:space="preserve"> влажности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160"/>
        <w:gridCol w:w="2031"/>
        <w:gridCol w:w="2031"/>
        <w:gridCol w:w="2031"/>
        <w:gridCol w:w="2318"/>
      </w:tblGrid>
      <w:tr w:rsidR="000A6129" w:rsidRPr="009F3F17" w:rsidTr="000E2553"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</w:tcPr>
          <w:p w:rsidR="000F74F5" w:rsidRPr="009F3F17" w:rsidRDefault="000F74F5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0A6129" w:rsidRPr="009F3F17">
              <w:rPr>
                <w:rFonts w:cs="Times New Roman"/>
                <w:szCs w:val="28"/>
              </w:rPr>
              <w:t xml:space="preserve">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F74F5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Масса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0A6129"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="000A6129" w:rsidRPr="009F3F17">
              <w:rPr>
                <w:rFonts w:cs="Times New Roman"/>
                <w:szCs w:val="28"/>
              </w:rPr>
              <w:t>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62643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0A6129" w:rsidRPr="009F3F17" w:rsidRDefault="0086264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8" type="#_x0000_t75" style="width:1in;height:38.25pt" o:ole="">
                  <v:imagedata r:id="rId14" o:title=""/>
                </v:shape>
                <o:OLEObject Type="Embed" ProgID="Equation.DSMT4" ShapeID="_x0000_i1028" DrawAspect="Content" ObjectID="_1636150576" r:id="rId15"/>
              </w:object>
            </w:r>
          </w:p>
        </w:tc>
      </w:tr>
      <w:tr w:rsidR="000A6129" w:rsidRPr="009F3F17" w:rsidTr="000E2553">
        <w:trPr>
          <w:trHeight w:val="454"/>
        </w:trPr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2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,</w:t>
            </w:r>
            <w:r w:rsidR="00C1587B">
              <w:rPr>
                <w:rFonts w:cs="Times New Roman"/>
                <w:szCs w:val="28"/>
              </w:rPr>
              <w:t>96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,34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9,18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4</w:t>
            </w:r>
          </w:p>
        </w:tc>
      </w:tr>
    </w:tbl>
    <w:p w:rsidR="00AE41F1" w:rsidRPr="009F3F17" w:rsidRDefault="008E4F99" w:rsidP="00D1612F">
      <w:pPr>
        <w:spacing w:before="240" w:after="6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Дополнительные характеристики грунта</w:t>
      </w:r>
    </w:p>
    <w:p w:rsidR="00862643" w:rsidRDefault="00AE41F1" w:rsidP="00020E39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Плотность сухого грунта</w:t>
      </w:r>
    </w:p>
    <w:p w:rsidR="00020E39" w:rsidRPr="00020E39" w:rsidRDefault="00C1587B" w:rsidP="009D3428">
      <w:pPr>
        <w:ind w:firstLine="0"/>
        <w:jc w:val="center"/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ρ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w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85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0,2</m:t>
              </m:r>
              <m:r>
                <w:rPr>
                  <w:rFonts w:ascii="Cambria Math" w:hAnsi="Cambria Math" w:cs="Times New Roman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Cs w:val="28"/>
            </w:rPr>
            <m:t>=1,</m:t>
          </m:r>
          <m:r>
            <w:rPr>
              <w:rFonts w:ascii="Cambria Math" w:hAnsi="Cambria Math" w:cs="Times New Roman"/>
              <w:szCs w:val="28"/>
            </w:rPr>
            <m:t>49</m:t>
          </m:r>
          <m:r>
            <w:rPr>
              <w:rFonts w:ascii="Cambria Math" w:hAnsi="Cambria Math" w:cs="Times New Roman"/>
              <w:szCs w:val="28"/>
            </w:rPr>
            <m:t xml:space="preserve"> г</m:t>
          </m:r>
          <m:r>
            <w:rPr>
              <w:rFonts w:ascii="Cambria Math" w:hAnsi="Cambria Math" w:cs="Times New Roman"/>
              <w:szCs w:val="28"/>
              <w:lang w:val="en-US"/>
            </w:rPr>
            <m:t>/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см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3</m:t>
              </m:r>
            </m:sup>
          </m:sSup>
        </m:oMath>
      </m:oMathPara>
    </w:p>
    <w:p w:rsidR="00C1587B" w:rsidRPr="009F3F17" w:rsidRDefault="00C1587B" w:rsidP="00C1587B">
      <w:pPr>
        <w:ind w:firstLine="708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Относительное содержание твердых частиц (скелетность)</w:t>
      </w:r>
    </w:p>
    <w:p w:rsidR="00C1587B" w:rsidRDefault="00C1587B" w:rsidP="00B84BE5">
      <w:pPr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m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49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,70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=0,55208 </m:t>
          </m:r>
        </m:oMath>
      </m:oMathPara>
    </w:p>
    <w:p w:rsidR="00C1587B" w:rsidRPr="00486E90" w:rsidRDefault="00C1587B" w:rsidP="00C1587B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 xml:space="preserve">где </w:t>
      </w: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>
        <w:rPr>
          <w:rFonts w:eastAsiaTheme="minorEastAsia" w:cs="Times New Roman"/>
          <w:szCs w:val="28"/>
        </w:rPr>
        <w:t> = 2,70</w:t>
      </w:r>
      <w:r w:rsidRPr="009F3F17">
        <w:rPr>
          <w:rFonts w:eastAsiaTheme="minorEastAsia" w:cs="Times New Roman"/>
          <w:szCs w:val="28"/>
        </w:rPr>
        <w:t> г/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 плотност</w:t>
      </w:r>
      <w:r>
        <w:rPr>
          <w:rFonts w:eastAsiaTheme="minorEastAsia" w:cs="Times New Roman"/>
          <w:szCs w:val="28"/>
        </w:rPr>
        <w:t>ь частиц суглинка</w:t>
      </w:r>
      <w:r>
        <w:rPr>
          <w:rStyle w:val="a9"/>
          <w:rFonts w:eastAsiaTheme="minorEastAsia" w:cs="Times New Roman"/>
          <w:szCs w:val="28"/>
        </w:rPr>
        <w:footnoteReference w:id="1"/>
      </w:r>
      <w:r w:rsidRPr="009F3F17">
        <w:rPr>
          <w:rFonts w:eastAsiaTheme="minorEastAsia" w:cs="Times New Roman"/>
          <w:szCs w:val="28"/>
        </w:rPr>
        <w:t>;</w:t>
      </w:r>
    </w:p>
    <w:p w:rsidR="00C1587B" w:rsidRDefault="00C1587B" w:rsidP="00C1587B">
      <w:pPr>
        <w:rPr>
          <w:rFonts w:eastAsiaTheme="minorEastAsia" w:cs="Times New Roman"/>
          <w:szCs w:val="28"/>
        </w:rPr>
      </w:pPr>
    </w:p>
    <w:p w:rsidR="00C1587B" w:rsidRPr="00B84BE5" w:rsidRDefault="00C1587B" w:rsidP="00C1587B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ристость</w:t>
      </w:r>
    </w:p>
    <w:p w:rsidR="00C1587B" w:rsidRPr="00B84BE5" w:rsidRDefault="00C1587B" w:rsidP="00C1587B">
      <w:pPr>
        <w:ind w:firstLine="0"/>
        <w:jc w:val="center"/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n=1-m=1-0.55208=0,44792</m:t>
          </m:r>
        </m:oMath>
      </m:oMathPara>
    </w:p>
    <w:p w:rsidR="00C1587B" w:rsidRDefault="00C1587B" w:rsidP="00B84BE5">
      <w:pPr>
        <w:rPr>
          <w:rFonts w:cs="Times New Roman"/>
          <w:szCs w:val="28"/>
        </w:rPr>
      </w:pPr>
    </w:p>
    <w:p w:rsidR="00AD4036" w:rsidRPr="00B84BE5" w:rsidRDefault="00AE41F1" w:rsidP="00B84BE5">
      <w:pPr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>Коэффициент пористости грунта</w:t>
      </w:r>
    </w:p>
    <w:p w:rsidR="00020E39" w:rsidRPr="009F3F17" w:rsidRDefault="00020E39" w:rsidP="009D3428">
      <w:pPr>
        <w:ind w:firstLine="0"/>
        <w:jc w:val="center"/>
        <w:rPr>
          <w:rFonts w:cs="Times New Roman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  <w:lang w:val="en-US"/>
            </w:rPr>
            <m:t>e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44792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0,55208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0,</m:t>
          </m:r>
          <m:r>
            <w:rPr>
              <w:rFonts w:ascii="Cambria Math" w:hAnsi="Cambria Math" w:cs="Times New Roman"/>
              <w:szCs w:val="28"/>
              <w:lang w:val="en-US"/>
            </w:rPr>
            <m:t>811</m:t>
          </m:r>
        </m:oMath>
      </m:oMathPara>
    </w:p>
    <w:p w:rsidR="00BE3C03" w:rsidRPr="00C40385" w:rsidRDefault="00B365B5" w:rsidP="005F1D03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при полном насыщении пор водой</w:t>
      </w:r>
    </w:p>
    <w:p w:rsidR="0099571D" w:rsidRPr="00B84BE5" w:rsidRDefault="00C1587B" w:rsidP="00B84BE5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at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n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m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44792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∙1 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0,55208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∙2,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70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3004</m:t>
          </m:r>
        </m:oMath>
      </m:oMathPara>
    </w:p>
    <w:p w:rsidR="00862643" w:rsidRPr="009F3F17" w:rsidRDefault="00862643" w:rsidP="00033F6D">
      <w:pPr>
        <w:jc w:val="both"/>
        <w:rPr>
          <w:rFonts w:eastAsia="Times New Roman" w:cs="Times New Roman"/>
          <w:szCs w:val="28"/>
          <w:lang w:eastAsia="ru-RU"/>
        </w:rPr>
      </w:pPr>
      <w:r w:rsidRPr="009F3F17">
        <w:rPr>
          <w:rFonts w:eastAsia="Times New Roman" w:cs="Times New Roman"/>
          <w:szCs w:val="28"/>
          <w:lang w:eastAsia="ru-RU"/>
        </w:rPr>
        <w:t>где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 xml:space="preserve"> – плотность воды,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> = 1,0 г/см</w:t>
      </w:r>
      <w:r w:rsidRPr="009F3F17">
        <w:rPr>
          <w:rFonts w:eastAsia="Times New Roman" w:cs="Times New Roman"/>
          <w:szCs w:val="28"/>
          <w:vertAlign w:val="superscript"/>
          <w:lang w:eastAsia="ru-RU"/>
        </w:rPr>
        <w:t>3</w:t>
      </w:r>
      <w:r w:rsidR="001563DE" w:rsidRPr="009F3F17">
        <w:rPr>
          <w:rFonts w:eastAsia="Times New Roman" w:cs="Times New Roman"/>
          <w:szCs w:val="28"/>
          <w:lang w:eastAsia="ru-RU"/>
        </w:rPr>
        <w:t>.</w:t>
      </w:r>
    </w:p>
    <w:p w:rsidR="00BE3C03" w:rsidRDefault="0034591A" w:rsidP="005F1D03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Коэффициент водонасыщения</w:t>
      </w:r>
    </w:p>
    <w:p w:rsidR="001D5E8B" w:rsidRPr="001D5E8B" w:rsidRDefault="00C1587B" w:rsidP="001D5E8B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at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4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004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8003</m:t>
          </m:r>
        </m:oMath>
      </m:oMathPara>
      <w:bookmarkStart w:id="0" w:name="_GoBack"/>
      <w:bookmarkEnd w:id="0"/>
    </w:p>
    <w:p w:rsidR="00277101" w:rsidRPr="009F3F17" w:rsidRDefault="00277101" w:rsidP="001D5E8B">
      <w:pPr>
        <w:ind w:firstLine="0"/>
        <w:rPr>
          <w:rFonts w:eastAsiaTheme="minorEastAsia" w:cs="Times New Roman"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962640" w:rsidRPr="009F3F17" w:rsidRDefault="003B0337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4</w:t>
      </w:r>
    </w:p>
    <w:p w:rsidR="00277101" w:rsidRPr="009F3F17" w:rsidRDefault="00277101" w:rsidP="00473ADA">
      <w:pPr>
        <w:ind w:firstLine="0"/>
        <w:jc w:val="center"/>
        <w:rPr>
          <w:rFonts w:cs="Times New Roman"/>
          <w:b/>
          <w:szCs w:val="28"/>
        </w:rPr>
      </w:pPr>
    </w:p>
    <w:p w:rsidR="0038206F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</w:t>
      </w:r>
      <w:r w:rsidR="0038206F">
        <w:rPr>
          <w:rFonts w:cs="Times New Roman"/>
          <w:b/>
          <w:szCs w:val="28"/>
        </w:rPr>
        <w:t>ЕЛЕНИЕ ХАРАКТЕРНЫХ ВЛАЖНОСТЕЙ</w:t>
      </w:r>
    </w:p>
    <w:p w:rsidR="002358A5" w:rsidRPr="009F3F17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ЛИНИСТОГО ГРУНТ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385CB6" w:rsidRPr="009F3F17" w:rsidRDefault="00385CB6" w:rsidP="009A62D1">
      <w:pPr>
        <w:jc w:val="center"/>
        <w:rPr>
          <w:rFonts w:cs="Times New Roman"/>
          <w:b/>
          <w:szCs w:val="28"/>
        </w:rPr>
      </w:pPr>
    </w:p>
    <w:p w:rsidR="009A62D1" w:rsidRPr="009F3F17" w:rsidRDefault="009A62D1" w:rsidP="009A62D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арушенной структуры</w:t>
      </w:r>
      <w:r w:rsidR="00D32860" w:rsidRPr="009F3F17">
        <w:rPr>
          <w:rFonts w:cs="Times New Roman"/>
          <w:szCs w:val="28"/>
        </w:rPr>
        <w:t xml:space="preserve"> (в виде пасты и сухой в виде порошка)</w:t>
      </w:r>
      <w:r w:rsidRPr="009F3F17">
        <w:rPr>
          <w:rFonts w:cs="Times New Roman"/>
          <w:szCs w:val="28"/>
        </w:rPr>
        <w:t>.</w:t>
      </w:r>
    </w:p>
    <w:p w:rsidR="002358A5" w:rsidRPr="009F3F17" w:rsidRDefault="003B0337" w:rsidP="00277101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</w:t>
      </w:r>
      <w:r w:rsidR="00726EC0" w:rsidRPr="009F3F17">
        <w:rPr>
          <w:rFonts w:cs="Times New Roman"/>
          <w:b/>
          <w:szCs w:val="28"/>
        </w:rPr>
        <w:t>атериалы и о</w:t>
      </w:r>
      <w:r w:rsidR="002358A5" w:rsidRPr="009F3F17">
        <w:rPr>
          <w:rFonts w:cs="Times New Roman"/>
          <w:b/>
          <w:szCs w:val="28"/>
        </w:rPr>
        <w:t>борудование:</w:t>
      </w:r>
      <w:r w:rsidR="002358A5" w:rsidRPr="009F3F17">
        <w:rPr>
          <w:rFonts w:cs="Times New Roman"/>
          <w:szCs w:val="28"/>
        </w:rPr>
        <w:t xml:space="preserve"> </w:t>
      </w:r>
      <w:r w:rsidR="00D32860" w:rsidRPr="009F3F17">
        <w:rPr>
          <w:rFonts w:cs="Times New Roman"/>
          <w:szCs w:val="28"/>
        </w:rPr>
        <w:t>балансирный конус с металлическим стаканчиком и подставкой; технический вазелин; салфетка; нож; бюкс – 2</w:t>
      </w:r>
      <w:r w:rsidR="002E4DE9" w:rsidRPr="009F3F17">
        <w:rPr>
          <w:rFonts w:cs="Times New Roman"/>
          <w:szCs w:val="28"/>
        </w:rPr>
        <w:t> </w:t>
      </w:r>
      <w:r w:rsidR="00D32860" w:rsidRPr="009F3F17">
        <w:rPr>
          <w:rFonts w:cs="Times New Roman"/>
          <w:szCs w:val="28"/>
        </w:rPr>
        <w:t xml:space="preserve">шт.; </w:t>
      </w:r>
      <w:r w:rsidR="002358A5" w:rsidRPr="009F3F17">
        <w:rPr>
          <w:rFonts w:cs="Times New Roman"/>
          <w:szCs w:val="28"/>
        </w:rPr>
        <w:t>весы</w:t>
      </w:r>
      <w:r w:rsidR="00D32860" w:rsidRPr="009F3F17">
        <w:rPr>
          <w:rFonts w:cs="Times New Roman"/>
          <w:szCs w:val="28"/>
        </w:rPr>
        <w:t xml:space="preserve">; </w:t>
      </w:r>
      <w:r w:rsidR="002358A5" w:rsidRPr="009F3F17">
        <w:rPr>
          <w:rFonts w:cs="Times New Roman"/>
          <w:szCs w:val="28"/>
        </w:rPr>
        <w:t>шкаф сушильный с термометром.</w:t>
      </w:r>
    </w:p>
    <w:p w:rsidR="00385CB6" w:rsidRPr="009F3F17" w:rsidRDefault="00385CB6" w:rsidP="00277101">
      <w:pPr>
        <w:jc w:val="center"/>
        <w:rPr>
          <w:rFonts w:cs="Times New Roman"/>
          <w:szCs w:val="28"/>
        </w:rPr>
      </w:pPr>
    </w:p>
    <w:p w:rsidR="002A3CFE" w:rsidRPr="009F3F17" w:rsidRDefault="005A6BFE" w:rsidP="00C3373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</w:t>
      </w:r>
      <w:r w:rsidR="003B0337" w:rsidRPr="009F3F17">
        <w:rPr>
          <w:rFonts w:cs="Times New Roman"/>
          <w:b/>
          <w:szCs w:val="28"/>
        </w:rPr>
        <w:t>езультат</w:t>
      </w:r>
      <w:r w:rsidRPr="009F3F17">
        <w:rPr>
          <w:rFonts w:cs="Times New Roman"/>
          <w:b/>
          <w:szCs w:val="28"/>
        </w:rPr>
        <w:t>ы</w:t>
      </w:r>
      <w:r w:rsidR="003B0337"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определения характерных влажностей</w:t>
      </w:r>
    </w:p>
    <w:tbl>
      <w:tblPr>
        <w:tblStyle w:val="1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855"/>
        <w:gridCol w:w="1160"/>
        <w:gridCol w:w="1160"/>
        <w:gridCol w:w="1566"/>
        <w:gridCol w:w="1625"/>
        <w:gridCol w:w="2205"/>
      </w:tblGrid>
      <w:tr w:rsidR="003652E5" w:rsidRPr="009F3F17" w:rsidTr="001E31C6">
        <w:trPr>
          <w:jc w:val="center"/>
        </w:trPr>
        <w:tc>
          <w:tcPr>
            <w:tcW w:w="969" w:type="pct"/>
            <w:tcBorders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AD403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Характерная влажность грунт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5A6BFE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3652E5" w:rsidRPr="009F3F17">
              <w:rPr>
                <w:rFonts w:cs="Times New Roman"/>
                <w:szCs w:val="28"/>
              </w:rPr>
              <w:t xml:space="preserve"> бюкс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8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3652E5" w:rsidRPr="009F3F17" w:rsidRDefault="004B2C9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9" type="#_x0000_t75" style="width:1in;height:38.25pt" o:ole="">
                  <v:imagedata r:id="rId14" o:title=""/>
                </v:shape>
                <o:OLEObject Type="Embed" ProgID="Equation.DSMT4" ShapeID="_x0000_i1029" DrawAspect="Content" ObjectID="_1636150577" r:id="rId16"/>
              </w:objec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EB3758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</w:t>
            </w:r>
            <w:r>
              <w:rPr>
                <w:rFonts w:cs="Times New Roman"/>
                <w:szCs w:val="28"/>
                <w:lang w:val="en-US"/>
              </w:rPr>
              <w:t>,99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2,41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0,74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8,87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652E5" w:rsidRPr="00EB3758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9</w: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p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15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1,58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1,48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9,87</w:t>
            </w:r>
          </w:p>
        </w:tc>
        <w:tc>
          <w:tcPr>
            <w:tcW w:w="1152" w:type="pc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652E5" w:rsidRPr="00EB3758" w:rsidRDefault="00EB3758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19</w:t>
            </w:r>
          </w:p>
        </w:tc>
      </w:tr>
    </w:tbl>
    <w:p w:rsidR="000D2734" w:rsidRPr="009F3F17" w:rsidRDefault="000D2734" w:rsidP="00277101">
      <w:pPr>
        <w:rPr>
          <w:rFonts w:cs="Times New Roman"/>
          <w:szCs w:val="28"/>
        </w:rPr>
      </w:pPr>
    </w:p>
    <w:p w:rsidR="00BE3C03" w:rsidRDefault="002A3CFE" w:rsidP="0034591A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Влажность на границе текучести</w:t>
      </w:r>
    </w:p>
    <w:p w:rsidR="00B53E98" w:rsidRPr="00EB3758" w:rsidRDefault="00C1587B" w:rsidP="00EB3758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0,74-28,87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8,87-22,41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29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29%</m:t>
          </m:r>
        </m:oMath>
      </m:oMathPara>
    </w:p>
    <w:p w:rsidR="00BE3C03" w:rsidRPr="00C40385" w:rsidRDefault="0034591A" w:rsidP="009F5404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на границе раскатывания</w:t>
      </w:r>
      <w:r w:rsidR="00B20254" w:rsidRPr="009F3F17">
        <w:rPr>
          <w:rFonts w:eastAsiaTheme="minorEastAsia" w:cs="Times New Roman"/>
          <w:szCs w:val="28"/>
        </w:rPr>
        <w:t xml:space="preserve"> (пластичности)</w:t>
      </w:r>
    </w:p>
    <w:p w:rsidR="00B53E98" w:rsidRPr="00B93ECD" w:rsidRDefault="00C1587B" w:rsidP="00B93ECD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1,48-29,87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9,87-21,58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19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19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Число пластичности</w:t>
      </w:r>
    </w:p>
    <w:p w:rsidR="00B53E98" w:rsidRPr="00B93ECD" w:rsidRDefault="00C1587B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29-19=10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казатель текучести</w:t>
      </w:r>
    </w:p>
    <w:p w:rsidR="0034591A" w:rsidRPr="00B93ECD" w:rsidRDefault="00C1587B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1-0,1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9-0,19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2</m:t>
          </m:r>
        </m:oMath>
      </m:oMathPara>
    </w:p>
    <w:p w:rsidR="002A3CFE" w:rsidRDefault="002A3CFE" w:rsidP="00B93ECD">
      <w:pPr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 w:rsidR="00CD001F">
        <w:rPr>
          <w:rFonts w:cs="Times New Roman"/>
          <w:szCs w:val="28"/>
        </w:rPr>
        <w:t>по</w:t>
      </w:r>
      <w:r w:rsidR="00CD001F" w:rsidRPr="00913011">
        <w:rPr>
          <w:rFonts w:cs="Times New Roman"/>
          <w:szCs w:val="28"/>
        </w:rPr>
        <w:t xml:space="preserve"> ГОСТ</w:t>
      </w:r>
      <w:r w:rsidR="00CD001F">
        <w:rPr>
          <w:rFonts w:cs="Times New Roman"/>
          <w:szCs w:val="28"/>
        </w:rPr>
        <w:t> </w:t>
      </w:r>
      <w:r w:rsidR="00CD001F" w:rsidRPr="00913011">
        <w:rPr>
          <w:rFonts w:cs="Times New Roman"/>
          <w:szCs w:val="28"/>
        </w:rPr>
        <w:t>25100</w:t>
      </w:r>
      <w:r w:rsidR="00CD001F">
        <w:rPr>
          <w:rFonts w:eastAsiaTheme="minorEastAsia" w:cs="Times New Roman"/>
          <w:szCs w:val="28"/>
        </w:rPr>
        <w:t>–</w:t>
      </w:r>
      <w:r w:rsidR="00CD001F" w:rsidRPr="00913011">
        <w:rPr>
          <w:rFonts w:cs="Times New Roman"/>
          <w:szCs w:val="28"/>
        </w:rPr>
        <w:t xml:space="preserve">2011 </w:t>
      </w:r>
      <w:r w:rsidRPr="009F3F17">
        <w:rPr>
          <w:rFonts w:cs="Times New Roman"/>
          <w:szCs w:val="28"/>
        </w:rPr>
        <w:t>исслед</w:t>
      </w:r>
      <w:r w:rsidR="00FE49C6" w:rsidRPr="009F3F17">
        <w:rPr>
          <w:rFonts w:cs="Times New Roman"/>
          <w:szCs w:val="28"/>
        </w:rPr>
        <w:t>ованный</w:t>
      </w:r>
      <w:r w:rsidRPr="009F3F17">
        <w:rPr>
          <w:rFonts w:cs="Times New Roman"/>
          <w:szCs w:val="28"/>
        </w:rPr>
        <w:t xml:space="preserve"> грунт </w:t>
      </w:r>
      <w:r w:rsidR="00BE3C03" w:rsidRPr="009F3F17">
        <w:rPr>
          <w:rFonts w:cs="Times New Roman"/>
          <w:szCs w:val="28"/>
        </w:rPr>
        <w:t xml:space="preserve">является </w:t>
      </w:r>
      <w:r w:rsidR="00B93ECD">
        <w:rPr>
          <w:rFonts w:cs="Times New Roman"/>
          <w:szCs w:val="28"/>
        </w:rPr>
        <w:t>суглинком</w:t>
      </w:r>
      <w:r w:rsidR="007855BB">
        <w:rPr>
          <w:rFonts w:cs="Times New Roman"/>
          <w:szCs w:val="28"/>
        </w:rPr>
        <w:t xml:space="preserve"> полутвердым, легкий пылеватый.</w:t>
      </w:r>
    </w:p>
    <w:p w:rsidR="00106118" w:rsidRPr="00106118" w:rsidRDefault="00106118" w:rsidP="00106118">
      <w:pPr>
        <w:jc w:val="both"/>
        <w:rPr>
          <w:rFonts w:cs="Times New Roman"/>
          <w:szCs w:val="28"/>
        </w:rPr>
      </w:pPr>
      <w:r w:rsidRPr="00106118">
        <w:rPr>
          <w:rFonts w:cs="Times New Roman"/>
          <w:szCs w:val="28"/>
        </w:rPr>
        <w:t>Согласно табл.</w:t>
      </w:r>
      <w:r w:rsidR="00F045F2"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 и 3 прил.</w:t>
      </w:r>
      <w:r w:rsidR="00F045F2"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1 С</w:t>
      </w:r>
      <w:r>
        <w:rPr>
          <w:rFonts w:cs="Times New Roman"/>
          <w:szCs w:val="28"/>
        </w:rPr>
        <w:t>Н</w:t>
      </w:r>
      <w:r w:rsidRPr="00106118">
        <w:rPr>
          <w:rFonts w:cs="Times New Roman"/>
          <w:szCs w:val="28"/>
        </w:rPr>
        <w:t>иП</w:t>
      </w:r>
      <w:r w:rsidR="00F045F2"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.02.01</w:t>
      </w:r>
      <w:r w:rsidR="00F045F2">
        <w:rPr>
          <w:rFonts w:cs="Times New Roman"/>
          <w:szCs w:val="28"/>
        </w:rPr>
        <w:t>–</w:t>
      </w:r>
      <w:r w:rsidRPr="00106118">
        <w:rPr>
          <w:rFonts w:cs="Times New Roman"/>
          <w:szCs w:val="28"/>
        </w:rPr>
        <w:t xml:space="preserve">83* </w:t>
      </w:r>
      <w:r w:rsidR="00CA362F">
        <w:rPr>
          <w:rFonts w:cs="Times New Roman"/>
          <w:szCs w:val="28"/>
        </w:rPr>
        <w:t xml:space="preserve">исследованному </w:t>
      </w:r>
      <w:r>
        <w:rPr>
          <w:rFonts w:cs="Times New Roman"/>
          <w:szCs w:val="28"/>
        </w:rPr>
        <w:t xml:space="preserve">грунту с </w:t>
      </w:r>
      <w:r w:rsidRPr="00106118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 w:rsidR="007855BB">
        <w:rPr>
          <w:rFonts w:cs="Times New Roman"/>
          <w:szCs w:val="28"/>
        </w:rPr>
        <w:t xml:space="preserve"> 0,76</w:t>
      </w:r>
      <w:r>
        <w:rPr>
          <w:rFonts w:cs="Times New Roman"/>
          <w:szCs w:val="28"/>
        </w:rPr>
        <w:t xml:space="preserve"> соответствуют </w:t>
      </w:r>
      <w:r w:rsidRPr="00106118">
        <w:rPr>
          <w:rFonts w:cs="Times New Roman"/>
          <w:szCs w:val="28"/>
        </w:rPr>
        <w:t>механические характеристики:</w:t>
      </w:r>
    </w:p>
    <w:p w:rsidR="00106118" w:rsidRPr="00106118" w:rsidRDefault="00106118" w:rsidP="0010611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дельное сцепление </w:t>
      </w:r>
      <w:r w:rsidRPr="00106118">
        <w:rPr>
          <w:rFonts w:cs="Times New Roman"/>
          <w:i/>
          <w:szCs w:val="28"/>
        </w:rPr>
        <w:t>c</w:t>
      </w:r>
      <w:r w:rsidRPr="00106118">
        <w:rPr>
          <w:rFonts w:cs="Times New Roman"/>
          <w:i/>
          <w:szCs w:val="28"/>
          <w:vertAlign w:val="subscript"/>
        </w:rPr>
        <w:t>n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 w:rsidR="00CA362F">
        <w:rPr>
          <w:rFonts w:cs="Times New Roman"/>
          <w:szCs w:val="28"/>
        </w:rPr>
        <w:t xml:space="preserve"> </w:t>
      </w:r>
      <w:r w:rsidR="007855BB">
        <w:rPr>
          <w:rFonts w:cs="Times New Roman"/>
          <w:szCs w:val="28"/>
        </w:rPr>
        <w:t>25</w:t>
      </w:r>
      <w:r>
        <w:rPr>
          <w:rFonts w:cs="Times New Roman"/>
          <w:szCs w:val="28"/>
        </w:rPr>
        <w:t xml:space="preserve"> </w:t>
      </w:r>
      <w:r w:rsidRPr="00106118">
        <w:rPr>
          <w:rFonts w:cs="Times New Roman"/>
          <w:szCs w:val="28"/>
        </w:rPr>
        <w:t>кПа</w:t>
      </w:r>
      <w:r>
        <w:rPr>
          <w:rFonts w:cs="Times New Roman"/>
          <w:szCs w:val="28"/>
        </w:rPr>
        <w:t>;</w:t>
      </w:r>
    </w:p>
    <w:p w:rsidR="00106118" w:rsidRPr="00106118" w:rsidRDefault="00106118" w:rsidP="0010611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гол внутреннего трения </w:t>
      </w:r>
      <w:r w:rsidRPr="00106118">
        <w:rPr>
          <w:rFonts w:cs="Times New Roman"/>
          <w:szCs w:val="28"/>
        </w:rPr>
        <w:t>φ</w:t>
      </w:r>
      <w:r w:rsidRPr="00106118">
        <w:rPr>
          <w:rFonts w:cs="Times New Roman"/>
          <w:i/>
          <w:szCs w:val="28"/>
          <w:vertAlign w:val="subscript"/>
        </w:rPr>
        <w:t>n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 w:rsidR="00CA362F">
        <w:rPr>
          <w:rFonts w:cs="Times New Roman"/>
          <w:szCs w:val="28"/>
        </w:rPr>
        <w:t xml:space="preserve"> </w:t>
      </w:r>
      <w:r w:rsidR="007855BB">
        <w:rPr>
          <w:rFonts w:cs="Times New Roman"/>
          <w:szCs w:val="28"/>
        </w:rPr>
        <w:t>23</w:t>
      </w:r>
      <w:r>
        <w:rPr>
          <w:rFonts w:cs="Times New Roman"/>
          <w:szCs w:val="28"/>
        </w:rPr>
        <w:t>°;</w:t>
      </w:r>
    </w:p>
    <w:p w:rsidR="005A6BFE" w:rsidRPr="009F3F17" w:rsidRDefault="00106118" w:rsidP="00CD001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одуль деформации </w:t>
      </w:r>
      <w:r w:rsidRPr="00106118">
        <w:rPr>
          <w:rFonts w:cs="Times New Roman"/>
          <w:i/>
          <w:szCs w:val="28"/>
        </w:rPr>
        <w:t>E</w:t>
      </w:r>
      <w:r>
        <w:rPr>
          <w:rFonts w:cs="Times New Roman"/>
          <w:szCs w:val="28"/>
        </w:rPr>
        <w:t> </w:t>
      </w:r>
      <w:r w:rsidR="00CA362F">
        <w:rPr>
          <w:rFonts w:cs="Times New Roman"/>
          <w:szCs w:val="28"/>
        </w:rPr>
        <w:t>=</w:t>
      </w:r>
      <w:r w:rsidRPr="00106118">
        <w:rPr>
          <w:rFonts w:cs="Times New Roman"/>
          <w:szCs w:val="28"/>
        </w:rPr>
        <w:t xml:space="preserve"> </w:t>
      </w:r>
      <w:r w:rsidR="007855BB">
        <w:rPr>
          <w:rFonts w:cs="Times New Roman"/>
          <w:szCs w:val="28"/>
        </w:rPr>
        <w:t>17</w:t>
      </w:r>
      <w:r w:rsidRPr="00106118">
        <w:rPr>
          <w:rFonts w:cs="Times New Roman"/>
          <w:szCs w:val="28"/>
        </w:rPr>
        <w:t>МПа</w:t>
      </w:r>
      <w:r>
        <w:rPr>
          <w:rFonts w:cs="Times New Roman"/>
          <w:szCs w:val="28"/>
        </w:rPr>
        <w:t>.</w:t>
      </w:r>
      <w:r w:rsidR="005A6BFE" w:rsidRPr="009F3F17">
        <w:rPr>
          <w:rFonts w:cs="Times New Roman"/>
          <w:b/>
          <w:szCs w:val="28"/>
        </w:rPr>
        <w:br w:type="page"/>
      </w:r>
    </w:p>
    <w:p w:rsidR="00726EC0" w:rsidRPr="009F3F17" w:rsidRDefault="00726EC0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5</w:t>
      </w:r>
    </w:p>
    <w:p w:rsidR="003D1C49" w:rsidRPr="009F3F17" w:rsidRDefault="003D1C49" w:rsidP="00C3373B">
      <w:pPr>
        <w:ind w:firstLine="0"/>
        <w:jc w:val="center"/>
        <w:rPr>
          <w:rFonts w:cs="Times New Roman"/>
          <w:b/>
          <w:szCs w:val="28"/>
        </w:rPr>
      </w:pPr>
    </w:p>
    <w:p w:rsidR="00A34C9C" w:rsidRDefault="003D1C49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КОЭФФИЦИЕНТА ПОРИСТОСТИ </w:t>
      </w:r>
      <w:r w:rsidRPr="009F3F17">
        <w:rPr>
          <w:rFonts w:cs="Times New Roman"/>
          <w:b/>
          <w:szCs w:val="28"/>
        </w:rPr>
        <w:t>ПЕСКА</w:t>
      </w:r>
    </w:p>
    <w:p w:rsidR="0038206F" w:rsidRPr="009F3F17" w:rsidRDefault="0038206F" w:rsidP="00C3373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В ПРЕДЕЛЬНО РЫХЛОМ И ПРЕДЕЛЬНОМ ПЛОТНОМ СЛОЖЕНИИ</w:t>
      </w:r>
    </w:p>
    <w:p w:rsidR="005A6BFE" w:rsidRPr="009F3F17" w:rsidRDefault="005A6BFE" w:rsidP="00277101">
      <w:pPr>
        <w:ind w:firstLine="708"/>
        <w:rPr>
          <w:rFonts w:cs="Times New Roman"/>
          <w:szCs w:val="28"/>
        </w:rPr>
      </w:pPr>
    </w:p>
    <w:p w:rsidR="00DF7E33" w:rsidRPr="009F3F17" w:rsidRDefault="00DF7E33" w:rsidP="00277101">
      <w:pPr>
        <w:ind w:firstLine="708"/>
        <w:rPr>
          <w:rFonts w:cs="Times New Roman"/>
          <w:szCs w:val="28"/>
        </w:rPr>
      </w:pPr>
    </w:p>
    <w:p w:rsidR="00DF7E33" w:rsidRPr="009F3F17" w:rsidRDefault="00DF7E33" w:rsidP="00DF7E33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D43A2D" w:rsidRPr="009F3F17" w:rsidRDefault="00726EC0" w:rsidP="00DF7E3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="00D14327" w:rsidRPr="009F3F17">
        <w:rPr>
          <w:rFonts w:cs="Times New Roman"/>
          <w:szCs w:val="28"/>
        </w:rPr>
        <w:t xml:space="preserve"> цилиндр</w:t>
      </w:r>
      <w:r w:rsidR="00DF7E33" w:rsidRPr="009F3F17">
        <w:rPr>
          <w:rFonts w:cs="Times New Roman"/>
          <w:szCs w:val="28"/>
        </w:rPr>
        <w:t xml:space="preserve"> с днищем;</w:t>
      </w:r>
      <w:r w:rsidR="000745E0" w:rsidRPr="009F3F17">
        <w:rPr>
          <w:rFonts w:cs="Times New Roman"/>
          <w:szCs w:val="28"/>
        </w:rPr>
        <w:t xml:space="preserve"> </w:t>
      </w:r>
      <w:r w:rsidR="00DF7E33" w:rsidRPr="009F3F17">
        <w:rPr>
          <w:rFonts w:cs="Times New Roman"/>
          <w:szCs w:val="28"/>
        </w:rPr>
        <w:t>ложка; воронка; резиновый молоточек; правило; весы.</w:t>
      </w:r>
    </w:p>
    <w:p w:rsidR="006E6D41" w:rsidRPr="009F3F17" w:rsidRDefault="006E6D41" w:rsidP="00277101">
      <w:pPr>
        <w:jc w:val="center"/>
        <w:rPr>
          <w:rFonts w:cs="Times New Roman"/>
          <w:szCs w:val="28"/>
        </w:rPr>
      </w:pPr>
    </w:p>
    <w:p w:rsidR="00726EC0" w:rsidRPr="009F3F17" w:rsidRDefault="000745E0" w:rsidP="006442B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C31B07">
        <w:rPr>
          <w:rFonts w:cs="Times New Roman"/>
          <w:b/>
          <w:szCs w:val="28"/>
        </w:rPr>
        <w:t>исследования</w:t>
      </w:r>
      <w:r w:rsidR="0038206F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песка</w:t>
      </w:r>
      <w:r w:rsidR="006D6519" w:rsidRPr="009F3F17">
        <w:rPr>
          <w:rFonts w:cs="Times New Roman"/>
          <w:b/>
          <w:szCs w:val="28"/>
        </w:rPr>
        <w:t xml:space="preserve"> </w:t>
      </w:r>
      <w:r w:rsidR="00C31B07">
        <w:rPr>
          <w:rFonts w:cs="Times New Roman"/>
          <w:b/>
          <w:szCs w:val="28"/>
        </w:rPr>
        <w:t>средней крупности</w:t>
      </w:r>
    </w:p>
    <w:tbl>
      <w:tblPr>
        <w:tblStyle w:val="a3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323"/>
        <w:gridCol w:w="986"/>
        <w:gridCol w:w="986"/>
        <w:gridCol w:w="986"/>
        <w:gridCol w:w="922"/>
        <w:gridCol w:w="875"/>
        <w:gridCol w:w="875"/>
        <w:gridCol w:w="873"/>
        <w:gridCol w:w="873"/>
        <w:gridCol w:w="872"/>
      </w:tblGrid>
      <w:tr w:rsidR="00BE4E95" w:rsidRPr="009F3F17" w:rsidTr="00BE4E95">
        <w:trPr>
          <w:cantSplit/>
          <w:trHeight w:val="2695"/>
          <w:jc w:val="center"/>
        </w:trPr>
        <w:tc>
          <w:tcPr>
            <w:tcW w:w="692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ложение песка</w:t>
            </w:r>
          </w:p>
        </w:tc>
        <w:tc>
          <w:tcPr>
            <w:tcW w:w="48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</w:t>
            </w:r>
          </w:p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г</w:t>
            </w:r>
          </w:p>
        </w:tc>
        <w:tc>
          <w:tcPr>
            <w:tcW w:w="518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 с грунтом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, г</w:t>
            </w:r>
          </w:p>
        </w:tc>
        <w:tc>
          <w:tcPr>
            <w:tcW w:w="50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песка</w:t>
            </w:r>
          </w:p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>
              <w:rPr>
                <w:rFonts w:cs="Times New Roman"/>
                <w:szCs w:val="28"/>
              </w:rPr>
              <w:t>(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−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, г</w:t>
            </w:r>
          </w:p>
        </w:tc>
        <w:tc>
          <w:tcPr>
            <w:tcW w:w="493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 цилиндра</w:t>
            </w:r>
          </w:p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462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38206F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Плотность ρ, </w:t>
            </w:r>
            <w:r w:rsidRPr="009F3F17">
              <w:rPr>
                <w:rFonts w:eastAsiaTheme="minorEastAsia" w:cs="Times New Roman"/>
                <w:szCs w:val="28"/>
              </w:rPr>
              <w:t>г/см</w:t>
            </w:r>
            <w:r w:rsidRPr="009F3F17">
              <w:rPr>
                <w:rFonts w:eastAsiaTheme="minorEastAsia" w:cs="Times New Roman"/>
                <w:szCs w:val="28"/>
                <w:vertAlign w:val="superscript"/>
              </w:rPr>
              <w:t>3</w:t>
            </w:r>
          </w:p>
        </w:tc>
        <w:tc>
          <w:tcPr>
            <w:tcW w:w="462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BE4E95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Коэффициент </w:t>
            </w:r>
            <w:r>
              <w:rPr>
                <w:rFonts w:cs="Times New Roman"/>
                <w:szCs w:val="28"/>
              </w:rPr>
              <w:t>п</w:t>
            </w:r>
            <w:r w:rsidRPr="009F3F17">
              <w:rPr>
                <w:rFonts w:cs="Times New Roman"/>
                <w:szCs w:val="28"/>
              </w:rPr>
              <w:t>ористост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</w:p>
        </w:tc>
        <w:tc>
          <w:tcPr>
            <w:tcW w:w="46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дельное сцепление </w:t>
            </w:r>
            <w:r w:rsidRPr="00106118">
              <w:rPr>
                <w:rFonts w:cs="Times New Roman"/>
                <w:i/>
                <w:szCs w:val="28"/>
              </w:rPr>
              <w:t>c</w:t>
            </w:r>
            <w:r w:rsidRPr="00106118">
              <w:rPr>
                <w:rFonts w:cs="Times New Roman"/>
                <w:i/>
                <w:szCs w:val="28"/>
                <w:vertAlign w:val="subscript"/>
              </w:rPr>
              <w:t>n</w:t>
            </w:r>
            <w:r>
              <w:rPr>
                <w:rFonts w:cs="Times New Roman"/>
                <w:szCs w:val="28"/>
              </w:rPr>
              <w:t xml:space="preserve">, </w:t>
            </w:r>
            <w:r w:rsidRPr="00106118">
              <w:rPr>
                <w:rFonts w:cs="Times New Roman"/>
                <w:szCs w:val="28"/>
              </w:rPr>
              <w:t>кПа</w:t>
            </w:r>
          </w:p>
        </w:tc>
        <w:tc>
          <w:tcPr>
            <w:tcW w:w="46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BE4E95" w:rsidRPr="009F3F17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Угол внутреннего трения </w:t>
            </w:r>
            <w:r w:rsidRPr="00106118">
              <w:rPr>
                <w:rFonts w:cs="Times New Roman"/>
                <w:szCs w:val="28"/>
              </w:rPr>
              <w:t>φ</w:t>
            </w:r>
            <w:r w:rsidRPr="00106118">
              <w:rPr>
                <w:rFonts w:cs="Times New Roman"/>
                <w:i/>
                <w:szCs w:val="28"/>
                <w:vertAlign w:val="subscript"/>
              </w:rPr>
              <w:t>n</w:t>
            </w:r>
            <w:r>
              <w:rPr>
                <w:rFonts w:cs="Times New Roman"/>
                <w:szCs w:val="28"/>
              </w:rPr>
              <w:t> , град</w:t>
            </w:r>
          </w:p>
        </w:tc>
        <w:tc>
          <w:tcPr>
            <w:tcW w:w="461" w:type="pct"/>
            <w:tcBorders>
              <w:left w:val="single" w:sz="4" w:space="0" w:color="auto"/>
              <w:bottom w:val="single" w:sz="8" w:space="0" w:color="auto"/>
            </w:tcBorders>
            <w:textDirection w:val="btLr"/>
            <w:vAlign w:val="center"/>
          </w:tcPr>
          <w:p w:rsidR="00BE4E95" w:rsidRPr="00BE4E95" w:rsidRDefault="00BE4E95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Модуль деформации </w:t>
            </w:r>
            <w:r w:rsidRPr="00106118">
              <w:rPr>
                <w:rFonts w:cs="Times New Roman"/>
                <w:i/>
                <w:szCs w:val="28"/>
              </w:rPr>
              <w:t>E</w:t>
            </w:r>
            <w:r>
              <w:rPr>
                <w:rFonts w:cs="Times New Roman"/>
                <w:szCs w:val="28"/>
              </w:rPr>
              <w:t>,</w:t>
            </w:r>
            <w:r w:rsidRPr="00106118">
              <w:rPr>
                <w:rFonts w:cs="Times New Roman"/>
                <w:szCs w:val="28"/>
              </w:rPr>
              <w:t xml:space="preserve"> МПа</w:t>
            </w:r>
          </w:p>
        </w:tc>
      </w:tr>
      <w:tr w:rsidR="00BE4E95" w:rsidRPr="009F3F17" w:rsidTr="00236E2B">
        <w:trPr>
          <w:trHeight w:val="454"/>
          <w:jc w:val="center"/>
        </w:trPr>
        <w:tc>
          <w:tcPr>
            <w:tcW w:w="692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38206F" w:rsidRDefault="00BE4E95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рыхлое</w:t>
            </w:r>
          </w:p>
        </w:tc>
        <w:tc>
          <w:tcPr>
            <w:tcW w:w="48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69,33</w:t>
            </w:r>
          </w:p>
        </w:tc>
        <w:tc>
          <w:tcPr>
            <w:tcW w:w="5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67,4</w:t>
            </w:r>
          </w:p>
        </w:tc>
        <w:tc>
          <w:tcPr>
            <w:tcW w:w="5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98,07</w:t>
            </w:r>
          </w:p>
        </w:tc>
        <w:tc>
          <w:tcPr>
            <w:tcW w:w="49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F02A0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46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59</w:t>
            </w:r>
          </w:p>
        </w:tc>
        <w:tc>
          <w:tcPr>
            <w:tcW w:w="46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67</w:t>
            </w:r>
          </w:p>
        </w:tc>
        <w:tc>
          <w:tcPr>
            <w:tcW w:w="46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46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5</w:t>
            </w:r>
          </w:p>
        </w:tc>
        <w:tc>
          <w:tcPr>
            <w:tcW w:w="461" w:type="pct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7855B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0</w:t>
            </w:r>
          </w:p>
        </w:tc>
      </w:tr>
      <w:tr w:rsidR="00BE4E95" w:rsidRPr="009F3F17" w:rsidTr="00236E2B">
        <w:trPr>
          <w:trHeight w:val="454"/>
          <w:jc w:val="center"/>
        </w:trPr>
        <w:tc>
          <w:tcPr>
            <w:tcW w:w="692" w:type="pct"/>
            <w:tcBorders>
              <w:top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38206F" w:rsidRDefault="00BE4E95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плотное</w: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87319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7,36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87319B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92,97</w:t>
            </w:r>
          </w:p>
        </w:tc>
        <w:tc>
          <w:tcPr>
            <w:tcW w:w="5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046F73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5,61</w:t>
            </w:r>
          </w:p>
        </w:tc>
        <w:tc>
          <w:tcPr>
            <w:tcW w:w="49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F02A0C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46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046F73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72</w:t>
            </w:r>
          </w:p>
        </w:tc>
        <w:tc>
          <w:tcPr>
            <w:tcW w:w="46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4E95" w:rsidRPr="009F3F17" w:rsidRDefault="00046F73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4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4E95" w:rsidRPr="009F3F17" w:rsidRDefault="00046F73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4E95" w:rsidRPr="009F3F17" w:rsidRDefault="00046F73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8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E4E95" w:rsidRPr="009F3F17" w:rsidRDefault="00046F73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0</w:t>
            </w:r>
          </w:p>
        </w:tc>
      </w:tr>
    </w:tbl>
    <w:p w:rsidR="00BE4E95" w:rsidRPr="00BE4E95" w:rsidRDefault="00BE4E95" w:rsidP="00BE4E95">
      <w:pPr>
        <w:spacing w:before="60"/>
        <w:ind w:firstLine="0"/>
        <w:jc w:val="both"/>
        <w:rPr>
          <w:rFonts w:cs="Times New Roman"/>
          <w:sz w:val="24"/>
          <w:szCs w:val="28"/>
        </w:rPr>
      </w:pPr>
      <w:r w:rsidRPr="00BE4E95">
        <w:rPr>
          <w:rFonts w:cs="Times New Roman"/>
          <w:sz w:val="24"/>
          <w:szCs w:val="28"/>
        </w:rPr>
        <w:t>Примечание</w:t>
      </w:r>
      <w:r w:rsidR="000E2553">
        <w:rPr>
          <w:rFonts w:cs="Times New Roman"/>
          <w:sz w:val="24"/>
          <w:szCs w:val="28"/>
        </w:rPr>
        <w:t>:</w:t>
      </w:r>
      <w:r w:rsidRPr="00BE4E95">
        <w:rPr>
          <w:rFonts w:cs="Times New Roman"/>
          <w:sz w:val="24"/>
          <w:szCs w:val="28"/>
        </w:rPr>
        <w:t xml:space="preserve"> Значения механических характеристик </w:t>
      </w:r>
      <w:r w:rsidRPr="00BE4E95">
        <w:rPr>
          <w:rFonts w:cs="Times New Roman"/>
          <w:i/>
          <w:sz w:val="24"/>
          <w:szCs w:val="28"/>
        </w:rPr>
        <w:t>c</w:t>
      </w:r>
      <w:r w:rsidRPr="00BE4E95">
        <w:rPr>
          <w:rFonts w:cs="Times New Roman"/>
          <w:i/>
          <w:sz w:val="24"/>
          <w:szCs w:val="28"/>
          <w:vertAlign w:val="subscript"/>
        </w:rPr>
        <w:t>n</w:t>
      </w:r>
      <w:r w:rsidRPr="00BE4E95">
        <w:rPr>
          <w:rFonts w:cs="Times New Roman"/>
          <w:sz w:val="24"/>
          <w:szCs w:val="28"/>
        </w:rPr>
        <w:t>, φ</w:t>
      </w:r>
      <w:r w:rsidRPr="00BE4E95">
        <w:rPr>
          <w:rFonts w:cs="Times New Roman"/>
          <w:i/>
          <w:sz w:val="24"/>
          <w:szCs w:val="28"/>
          <w:vertAlign w:val="subscript"/>
        </w:rPr>
        <w:t>n</w:t>
      </w:r>
      <w:r w:rsidR="00F02A0C">
        <w:rPr>
          <w:rFonts w:cs="Times New Roman"/>
          <w:sz w:val="24"/>
          <w:szCs w:val="28"/>
        </w:rPr>
        <w:t xml:space="preserve"> </w:t>
      </w:r>
      <w:r w:rsidRPr="00BE4E95">
        <w:rPr>
          <w:rFonts w:cs="Times New Roman"/>
          <w:sz w:val="24"/>
          <w:szCs w:val="28"/>
        </w:rPr>
        <w:t xml:space="preserve">и </w:t>
      </w:r>
      <w:r w:rsidRPr="00BE4E95">
        <w:rPr>
          <w:rFonts w:cs="Times New Roman"/>
          <w:i/>
          <w:sz w:val="24"/>
          <w:szCs w:val="28"/>
        </w:rPr>
        <w:t>E</w:t>
      </w:r>
      <w:r>
        <w:rPr>
          <w:rFonts w:cs="Times New Roman"/>
          <w:sz w:val="24"/>
          <w:szCs w:val="28"/>
        </w:rPr>
        <w:t xml:space="preserve"> </w:t>
      </w:r>
      <w:r w:rsidRPr="00BE4E95">
        <w:rPr>
          <w:rFonts w:cs="Times New Roman"/>
          <w:sz w:val="24"/>
          <w:szCs w:val="28"/>
        </w:rPr>
        <w:t>определены по табл. 1 прил. 1 СНиП 2.02.01–83*.</w:t>
      </w:r>
    </w:p>
    <w:p w:rsidR="00053F6E" w:rsidRDefault="00053F6E" w:rsidP="005306DE">
      <w:pPr>
        <w:rPr>
          <w:rFonts w:eastAsiaTheme="minorEastAsia" w:cs="Times New Roman"/>
          <w:szCs w:val="28"/>
          <w:lang w:val="en-US"/>
        </w:rPr>
      </w:pPr>
    </w:p>
    <w:p w:rsidR="00053F6E" w:rsidRDefault="00053F6E" w:rsidP="005306DE">
      <w:pPr>
        <w:rPr>
          <w:rFonts w:eastAsiaTheme="minorEastAsia" w:cs="Times New Roman"/>
          <w:szCs w:val="28"/>
          <w:lang w:val="en-US"/>
        </w:rPr>
      </w:pPr>
    </w:p>
    <w:p w:rsidR="005306DE" w:rsidRPr="009F3F17" w:rsidRDefault="00A365C3" w:rsidP="005306DE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Плотность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4F3702">
        <w:rPr>
          <w:rFonts w:cs="Times New Roman"/>
          <w:position w:val="-28"/>
          <w:szCs w:val="28"/>
        </w:rPr>
        <w:object w:dxaOrig="1440" w:dyaOrig="720">
          <v:shape id="_x0000_i1030" type="#_x0000_t75" style="width:1in;height:36.75pt" o:ole="">
            <v:imagedata r:id="rId17" o:title=""/>
          </v:shape>
          <o:OLEObject Type="Embed" ProgID="Equation.DSMT4" ShapeID="_x0000_i1030" DrawAspect="Content" ObjectID="_1636150578" r:id="rId18"/>
        </w:object>
      </w:r>
    </w:p>
    <w:p w:rsidR="005306DE" w:rsidRPr="00EB4AFC" w:rsidRDefault="005306DE" w:rsidP="005306DE">
      <w:pPr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Так как опыт проводится с песком в воздушно-сухом состоянии, то, пренебрегая его гигроскопичной влажностью (т.е., считая </w:t>
      </w:r>
      <w:r w:rsidRPr="009F3F17">
        <w:rPr>
          <w:rFonts w:eastAsiaTheme="minorEastAsia" w:cs="Times New Roman"/>
          <w:i/>
          <w:szCs w:val="28"/>
          <w:lang w:val="en-US"/>
        </w:rPr>
        <w:t>w</w:t>
      </w:r>
      <w:r w:rsidRPr="009F3F17">
        <w:rPr>
          <w:rFonts w:eastAsiaTheme="minorEastAsia" w:cs="Times New Roman"/>
          <w:i/>
          <w:szCs w:val="28"/>
        </w:rPr>
        <w:t> </w:t>
      </w:r>
      <w:r w:rsidRPr="009F3F17">
        <w:rPr>
          <w:rFonts w:eastAsiaTheme="minorEastAsia" w:cs="Times New Roman"/>
          <w:szCs w:val="28"/>
        </w:rPr>
        <w:t>= 0), определяем плотность грунта ρ и приравниваем ее к плотности сухого грунта 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:</w:t>
      </w:r>
    </w:p>
    <w:p w:rsidR="005306DE" w:rsidRPr="009F3F17" w:rsidRDefault="005306DE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 = ρ</w:t>
      </w:r>
      <w:r w:rsidRPr="009F3F17">
        <w:rPr>
          <w:rFonts w:eastAsiaTheme="minorEastAsia" w:cs="Times New Roman"/>
          <w:szCs w:val="28"/>
        </w:rPr>
        <w:t>.</w:t>
      </w:r>
    </w:p>
    <w:p w:rsidR="00EB4AFC" w:rsidRDefault="00EB4AFC" w:rsidP="00186BFC">
      <w:pPr>
        <w:rPr>
          <w:rFonts w:eastAsiaTheme="minorEastAsia" w:cs="Times New Roman"/>
          <w:szCs w:val="28"/>
        </w:rPr>
      </w:pPr>
    </w:p>
    <w:p w:rsidR="00186BFC" w:rsidRPr="009F3F17" w:rsidRDefault="00186BFC" w:rsidP="00186BFC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пористости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cs="Times New Roman"/>
          <w:position w:val="-34"/>
          <w:szCs w:val="28"/>
        </w:rPr>
        <w:object w:dxaOrig="1380" w:dyaOrig="780">
          <v:shape id="_x0000_i1031" type="#_x0000_t75" style="width:69.75pt;height:38.25pt" o:ole="">
            <v:imagedata r:id="rId19" o:title=""/>
          </v:shape>
          <o:OLEObject Type="Embed" ProgID="Equation.DSMT4" ShapeID="_x0000_i1031" DrawAspect="Content" ObjectID="_1636150579" r:id="rId20"/>
        </w:object>
      </w:r>
    </w:p>
    <w:p w:rsidR="00EB4AFC" w:rsidRDefault="00186BFC" w:rsidP="00EB4AFC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>г</w:t>
      </w:r>
      <w:r w:rsidR="000D467D" w:rsidRPr="009F3F17">
        <w:rPr>
          <w:rFonts w:cs="Times New Roman"/>
          <w:szCs w:val="28"/>
        </w:rPr>
        <w:t>де</w:t>
      </w:r>
      <w:r w:rsidR="004B2C93" w:rsidRPr="009F3F17">
        <w:rPr>
          <w:rFonts w:cs="Times New Roman"/>
          <w:szCs w:val="28"/>
        </w:rPr>
        <w:t xml:space="preserve"> </w:t>
      </w:r>
      <w:r w:rsidR="004B2C93" w:rsidRPr="009F3F17">
        <w:rPr>
          <w:rFonts w:eastAsiaTheme="minorEastAsia" w:cs="Times New Roman"/>
          <w:szCs w:val="28"/>
        </w:rPr>
        <w:t>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 w:rsidR="004B2C93" w:rsidRPr="009F3F17">
        <w:rPr>
          <w:rFonts w:eastAsiaTheme="minorEastAsia" w:cs="Times New Roman"/>
          <w:szCs w:val="28"/>
        </w:rPr>
        <w:t> = 2,65 г/см</w:t>
      </w:r>
      <w:r w:rsidR="004B2C93"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</w:t>
      </w:r>
      <w:r w:rsidR="000D467D" w:rsidRPr="009F3F17">
        <w:rPr>
          <w:rFonts w:eastAsiaTheme="minorEastAsia" w:cs="Times New Roman"/>
          <w:szCs w:val="28"/>
        </w:rPr>
        <w:t xml:space="preserve"> пл</w:t>
      </w:r>
      <w:r w:rsidR="00A34C9C" w:rsidRPr="009F3F17">
        <w:rPr>
          <w:rFonts w:eastAsiaTheme="minorEastAsia" w:cs="Times New Roman"/>
          <w:szCs w:val="28"/>
        </w:rPr>
        <w:t xml:space="preserve">отность частиц </w:t>
      </w:r>
      <w:r w:rsidR="00E863D9" w:rsidRPr="009F3F17">
        <w:rPr>
          <w:rFonts w:eastAsiaTheme="minorEastAsia" w:cs="Times New Roman"/>
          <w:szCs w:val="28"/>
        </w:rPr>
        <w:t>песка</w:t>
      </w:r>
      <w:r w:rsidR="00486E90">
        <w:rPr>
          <w:rStyle w:val="a9"/>
          <w:rFonts w:eastAsiaTheme="minorEastAsia" w:cs="Times New Roman"/>
          <w:szCs w:val="28"/>
        </w:rPr>
        <w:footnoteReference w:id="2"/>
      </w:r>
      <w:r w:rsidR="004B2C93" w:rsidRPr="009F3F17">
        <w:rPr>
          <w:rFonts w:eastAsiaTheme="minorEastAsia" w:cs="Times New Roman"/>
          <w:szCs w:val="28"/>
        </w:rPr>
        <w:t>; 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4B2C93" w:rsidRPr="009F3F17">
        <w:rPr>
          <w:rFonts w:eastAsiaTheme="minorEastAsia" w:cs="Times New Roman"/>
          <w:szCs w:val="28"/>
        </w:rPr>
        <w:t xml:space="preserve">  </w:t>
      </w:r>
      <w:r w:rsidRPr="009F3F17">
        <w:rPr>
          <w:rFonts w:eastAsiaTheme="minorEastAsia" w:cs="Times New Roman"/>
          <w:szCs w:val="28"/>
        </w:rPr>
        <w:t>–</w:t>
      </w:r>
      <w:r w:rsidR="00747FDF" w:rsidRPr="009F3F17">
        <w:rPr>
          <w:rFonts w:eastAsiaTheme="minorEastAsia" w:cs="Times New Roman"/>
          <w:szCs w:val="28"/>
        </w:rPr>
        <w:t xml:space="preserve"> плотность сухого грунта</w:t>
      </w:r>
      <w:r w:rsidRPr="009F3F17">
        <w:rPr>
          <w:rFonts w:eastAsiaTheme="minorEastAsia" w:cs="Times New Roman"/>
          <w:szCs w:val="28"/>
        </w:rPr>
        <w:t>.</w:t>
      </w:r>
    </w:p>
    <w:p w:rsidR="00BE4E95" w:rsidRPr="00EB4AFC" w:rsidRDefault="00BE4E95" w:rsidP="00EB4AFC">
      <w:pPr>
        <w:ind w:firstLine="0"/>
        <w:jc w:val="both"/>
        <w:rPr>
          <w:rFonts w:eastAsiaTheme="minorEastAsia" w:cs="Times New Roman"/>
          <w:szCs w:val="28"/>
        </w:rPr>
      </w:pPr>
      <w:r>
        <w:rPr>
          <w:rFonts w:cs="Times New Roman"/>
          <w:b/>
          <w:szCs w:val="28"/>
        </w:rPr>
        <w:br w:type="page"/>
      </w:r>
    </w:p>
    <w:p w:rsidR="000D467D" w:rsidRPr="009F3F17" w:rsidRDefault="000D467D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6</w:t>
      </w:r>
    </w:p>
    <w:p w:rsidR="007C02AE" w:rsidRPr="009F3F17" w:rsidRDefault="007C02AE" w:rsidP="00F36857">
      <w:pPr>
        <w:ind w:firstLine="0"/>
        <w:jc w:val="center"/>
        <w:rPr>
          <w:rFonts w:cs="Times New Roman"/>
          <w:b/>
          <w:szCs w:val="28"/>
        </w:rPr>
      </w:pPr>
    </w:p>
    <w:p w:rsidR="00F24ECB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F24ECB">
        <w:rPr>
          <w:rFonts w:cs="Times New Roman"/>
          <w:b/>
          <w:szCs w:val="28"/>
        </w:rPr>
        <w:t xml:space="preserve">КОЭФФИЦИЕНТА ФИЛЬТРАЦИИ </w:t>
      </w:r>
    </w:p>
    <w:p w:rsidR="000D467D" w:rsidRPr="009F3F17" w:rsidRDefault="00F24ECB" w:rsidP="00F24EC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ПЕСКА </w:t>
      </w:r>
      <w:r w:rsidR="003D1C49" w:rsidRPr="009F3F17">
        <w:rPr>
          <w:rFonts w:cs="Times New Roman"/>
          <w:b/>
          <w:szCs w:val="28"/>
        </w:rPr>
        <w:t>(ГОСТ 25584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90)</w:t>
      </w:r>
    </w:p>
    <w:p w:rsidR="007C02AE" w:rsidRPr="009F3F17" w:rsidRDefault="007C02AE" w:rsidP="00277101">
      <w:pPr>
        <w:ind w:firstLine="708"/>
        <w:rPr>
          <w:rFonts w:cs="Times New Roman"/>
          <w:szCs w:val="28"/>
        </w:rPr>
      </w:pPr>
    </w:p>
    <w:p w:rsidR="00254079" w:rsidRPr="009F3F17" w:rsidRDefault="00254079" w:rsidP="00277101">
      <w:pPr>
        <w:ind w:firstLine="708"/>
        <w:rPr>
          <w:rFonts w:cs="Times New Roman"/>
          <w:szCs w:val="28"/>
        </w:rPr>
      </w:pPr>
    </w:p>
    <w:p w:rsidR="00254079" w:rsidRPr="009F3F17" w:rsidRDefault="00254079" w:rsidP="00254079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0D467D" w:rsidRPr="009F3F17" w:rsidRDefault="000D467D" w:rsidP="00254079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</w:t>
      </w:r>
      <w:r w:rsidR="00857446">
        <w:rPr>
          <w:rFonts w:cs="Times New Roman"/>
          <w:szCs w:val="28"/>
        </w:rPr>
        <w:t xml:space="preserve">фильтрационный </w:t>
      </w:r>
      <w:r w:rsidR="000745E0" w:rsidRPr="009F3F17">
        <w:rPr>
          <w:rFonts w:cs="Times New Roman"/>
          <w:szCs w:val="28"/>
        </w:rPr>
        <w:t xml:space="preserve">прибор </w:t>
      </w:r>
      <w:r w:rsidR="00857446">
        <w:rPr>
          <w:rFonts w:cs="Times New Roman"/>
          <w:szCs w:val="28"/>
        </w:rPr>
        <w:t>(</w:t>
      </w:r>
      <w:r w:rsidR="000745E0" w:rsidRPr="009F3F17">
        <w:rPr>
          <w:rFonts w:cs="Times New Roman"/>
          <w:szCs w:val="28"/>
        </w:rPr>
        <w:t>КФ-1</w:t>
      </w:r>
      <w:r w:rsidR="00857446">
        <w:rPr>
          <w:rFonts w:cs="Times New Roman"/>
          <w:szCs w:val="28"/>
        </w:rPr>
        <w:t xml:space="preserve"> или трубка СПЕЦГЕО)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мерный сосуд Мариотта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цилиндр с днищем, крышкой</w:t>
      </w:r>
      <w:r w:rsidR="003D1C49" w:rsidRPr="009F3F17">
        <w:rPr>
          <w:rFonts w:cs="Times New Roman"/>
          <w:szCs w:val="28"/>
        </w:rPr>
        <w:t xml:space="preserve"> </w:t>
      </w:r>
      <w:r w:rsidR="00254079" w:rsidRPr="009F3F17">
        <w:rPr>
          <w:rFonts w:cs="Times New Roman"/>
          <w:szCs w:val="28"/>
        </w:rPr>
        <w:t>(муфтой) и латунными сетками)</w:t>
      </w:r>
      <w:r w:rsidR="000745E0" w:rsidRPr="009F3F17">
        <w:rPr>
          <w:rFonts w:cs="Times New Roman"/>
          <w:szCs w:val="28"/>
        </w:rPr>
        <w:t xml:space="preserve">, </w:t>
      </w:r>
      <w:r w:rsidR="00254079" w:rsidRPr="009F3F17">
        <w:rPr>
          <w:rFonts w:cs="Times New Roman"/>
          <w:szCs w:val="28"/>
        </w:rPr>
        <w:t xml:space="preserve">колба с </w:t>
      </w:r>
      <w:r w:rsidR="000745E0" w:rsidRPr="009F3F17">
        <w:rPr>
          <w:rFonts w:cs="Times New Roman"/>
          <w:szCs w:val="28"/>
        </w:rPr>
        <w:t>вод</w:t>
      </w:r>
      <w:r w:rsidR="00254079" w:rsidRPr="009F3F17">
        <w:rPr>
          <w:rFonts w:cs="Times New Roman"/>
          <w:szCs w:val="28"/>
        </w:rPr>
        <w:t>ой, секундомер</w:t>
      </w:r>
      <w:r w:rsidR="000745E0" w:rsidRPr="009F3F17">
        <w:rPr>
          <w:rFonts w:cs="Times New Roman"/>
          <w:szCs w:val="28"/>
        </w:rPr>
        <w:t>.</w:t>
      </w:r>
    </w:p>
    <w:p w:rsidR="007C02AE" w:rsidRPr="009F3F17" w:rsidRDefault="007C02AE" w:rsidP="00277101">
      <w:pPr>
        <w:jc w:val="center"/>
        <w:rPr>
          <w:rFonts w:cs="Times New Roman"/>
          <w:szCs w:val="28"/>
        </w:rPr>
      </w:pPr>
    </w:p>
    <w:p w:rsidR="007C02AE" w:rsidRPr="006442B3" w:rsidRDefault="000745E0" w:rsidP="00F36857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6442B3">
        <w:rPr>
          <w:rFonts w:cs="Times New Roman"/>
          <w:b/>
          <w:szCs w:val="28"/>
        </w:rPr>
        <w:t>исследования водопроницаемости песка</w:t>
      </w:r>
      <w:r w:rsidR="006442B3">
        <w:rPr>
          <w:rFonts w:cs="Times New Roman"/>
          <w:b/>
          <w:szCs w:val="28"/>
        </w:rPr>
        <w:br/>
        <w:t xml:space="preserve">с </w:t>
      </w:r>
      <w:r w:rsidRPr="009F3F17">
        <w:rPr>
          <w:rFonts w:cs="Times New Roman"/>
          <w:b/>
          <w:szCs w:val="28"/>
        </w:rPr>
        <w:t>коэффициент</w:t>
      </w:r>
      <w:r w:rsidR="006442B3">
        <w:rPr>
          <w:rFonts w:cs="Times New Roman"/>
          <w:b/>
          <w:szCs w:val="28"/>
        </w:rPr>
        <w:t>ом</w:t>
      </w:r>
      <w:r w:rsidRPr="009F3F17">
        <w:rPr>
          <w:rFonts w:cs="Times New Roman"/>
          <w:b/>
          <w:szCs w:val="28"/>
        </w:rPr>
        <w:t xml:space="preserve"> </w:t>
      </w:r>
      <w:r w:rsidR="006442B3">
        <w:rPr>
          <w:rFonts w:cs="Times New Roman"/>
          <w:b/>
          <w:szCs w:val="28"/>
        </w:rPr>
        <w:t xml:space="preserve">пористости </w:t>
      </w:r>
      <w:r w:rsidR="006442B3" w:rsidRPr="006442B3">
        <w:rPr>
          <w:rFonts w:cs="Times New Roman"/>
          <w:b/>
          <w:i/>
          <w:szCs w:val="28"/>
          <w:lang w:val="en-US"/>
        </w:rPr>
        <w:t>e</w:t>
      </w:r>
      <w:r w:rsidR="006442B3">
        <w:rPr>
          <w:rFonts w:cs="Times New Roman"/>
          <w:b/>
          <w:szCs w:val="28"/>
        </w:rPr>
        <w:t xml:space="preserve"> = …</w:t>
      </w:r>
    </w:p>
    <w:tbl>
      <w:tblPr>
        <w:tblStyle w:val="a3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046"/>
        <w:gridCol w:w="1047"/>
        <w:gridCol w:w="1049"/>
        <w:gridCol w:w="1188"/>
        <w:gridCol w:w="1047"/>
        <w:gridCol w:w="1049"/>
        <w:gridCol w:w="1049"/>
        <w:gridCol w:w="1047"/>
        <w:gridCol w:w="1049"/>
      </w:tblGrid>
      <w:tr w:rsidR="00053F6E" w:rsidRPr="009F3F17" w:rsidTr="00B84BE5">
        <w:trPr>
          <w:cantSplit/>
          <w:trHeight w:val="3612"/>
          <w:jc w:val="center"/>
        </w:trPr>
        <w:tc>
          <w:tcPr>
            <w:tcW w:w="555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 опыта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ачаль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неч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</w:t>
            </w:r>
          </w:p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офильтровавшейся воды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i/>
                <w:szCs w:val="28"/>
              </w:rPr>
              <w:t> </w:t>
            </w:r>
            <w:r>
              <w:rPr>
                <w:rFonts w:cs="Times New Roman"/>
                <w:szCs w:val="28"/>
              </w:rPr>
              <w:t>=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 </w:t>
            </w:r>
            <w:r>
              <w:rPr>
                <w:rFonts w:ascii="Times New Roman CYR" w:hAnsi="Times New Roman CYR" w:cs="Times New Roman"/>
                <w:szCs w:val="28"/>
              </w:rPr>
              <w:t>−</w:t>
            </w:r>
            <w:r>
              <w:rPr>
                <w:rFonts w:cs="Times New Roman"/>
                <w:szCs w:val="28"/>
              </w:rPr>
              <w:t>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одолжительность фильтрации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  <w:r w:rsidRPr="009F3F17">
              <w:rPr>
                <w:rFonts w:cs="Times New Roman"/>
                <w:szCs w:val="28"/>
              </w:rPr>
              <w:t>, с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идравлический</w:t>
            </w:r>
          </w:p>
          <w:p w:rsidR="00053F6E" w:rsidRPr="00AE5DBC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градиент </w:t>
            </w:r>
            <w:r w:rsidRPr="00AE5DBC">
              <w:rPr>
                <w:rFonts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лощадь сечения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A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2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</w:t>
            </w:r>
          </w:p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фильтраци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</w:t>
            </w:r>
            <w:r w:rsidRPr="009F3F17">
              <w:rPr>
                <w:rFonts w:cs="Times New Roman"/>
                <w:szCs w:val="28"/>
              </w:rPr>
              <w:t>, см/с</w:t>
            </w:r>
          </w:p>
        </w:tc>
        <w:tc>
          <w:tcPr>
            <w:tcW w:w="556" w:type="pct"/>
            <w:tcBorders>
              <w:lef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Средний 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szCs w:val="28"/>
              </w:rPr>
              <w:t>коэффициент фильтраци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.</w:t>
            </w:r>
            <w:r w:rsidRPr="009F3F17">
              <w:rPr>
                <w:rFonts w:cs="Times New Roman"/>
                <w:szCs w:val="28"/>
              </w:rPr>
              <w:t>, см/с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1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87</w:t>
            </w:r>
          </w:p>
        </w:tc>
        <w:tc>
          <w:tcPr>
            <w:tcW w:w="556" w:type="pct"/>
            <w:vMerge w:val="restart"/>
            <w:tcBorders>
              <w:lef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79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4F048A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7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76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EE474D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9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74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3013DD" w:rsidRDefault="003013DD" w:rsidP="00B769C1">
      <w:pPr>
        <w:rPr>
          <w:rFonts w:eastAsiaTheme="minorEastAsia" w:cs="Times New Roman"/>
          <w:szCs w:val="28"/>
          <w:lang w:val="en-US"/>
        </w:rPr>
      </w:pPr>
    </w:p>
    <w:p w:rsidR="00B769C1" w:rsidRPr="009F3F17" w:rsidRDefault="00B769C1" w:rsidP="00B769C1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фильтрации</w:t>
      </w:r>
    </w:p>
    <w:p w:rsidR="00B769C1" w:rsidRPr="009F3F17" w:rsidRDefault="00D81C8B" w:rsidP="00F36857">
      <w:pPr>
        <w:ind w:firstLine="0"/>
        <w:jc w:val="center"/>
        <w:rPr>
          <w:rFonts w:eastAsiaTheme="minorEastAsia" w:cs="Times New Roman"/>
          <w:szCs w:val="28"/>
        </w:rPr>
      </w:pPr>
      <w:r w:rsidRPr="00D81C8B">
        <w:rPr>
          <w:rFonts w:cs="Times New Roman"/>
          <w:position w:val="-34"/>
          <w:szCs w:val="28"/>
        </w:rPr>
        <w:object w:dxaOrig="1340" w:dyaOrig="780">
          <v:shape id="_x0000_i1032" type="#_x0000_t75" style="width:69pt;height:40.5pt" o:ole="">
            <v:imagedata r:id="rId21" o:title=""/>
          </v:shape>
          <o:OLEObject Type="Embed" ProgID="Equation.DSMT4" ShapeID="_x0000_i1032" DrawAspect="Content" ObjectID="_1636150580" r:id="rId22"/>
        </w:object>
      </w:r>
    </w:p>
    <w:p w:rsidR="00B769C1" w:rsidRPr="009F3F17" w:rsidRDefault="00B769C1" w:rsidP="00F36857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где </w:t>
      </w:r>
      <w:r w:rsidRPr="009F3F17">
        <w:rPr>
          <w:rFonts w:eastAsiaTheme="minorEastAsia" w:cs="Times New Roman"/>
          <w:i/>
          <w:szCs w:val="28"/>
          <w:lang w:val="en-US"/>
        </w:rPr>
        <w:t>Q</w:t>
      </w:r>
      <w:r w:rsidRPr="009F3F17">
        <w:rPr>
          <w:rFonts w:eastAsiaTheme="minorEastAsia" w:cs="Times New Roman"/>
          <w:szCs w:val="28"/>
        </w:rPr>
        <w:t xml:space="preserve"> – объем профильтровавшейся воды, 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  <w:lang w:val="en-US"/>
        </w:rPr>
        <w:t>A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площадь поперечного сечения образца грунта, см</w:t>
      </w:r>
      <w:r w:rsidRPr="009F3F17">
        <w:rPr>
          <w:rFonts w:eastAsiaTheme="minorEastAsia" w:cs="Times New Roman"/>
          <w:szCs w:val="28"/>
          <w:vertAlign w:val="superscript"/>
        </w:rPr>
        <w:t>2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</w:rPr>
        <w:t>I</w:t>
      </w:r>
      <w:r w:rsidRPr="009F3F17">
        <w:rPr>
          <w:rFonts w:eastAsiaTheme="minorEastAsia" w:cs="Times New Roman"/>
          <w:szCs w:val="28"/>
        </w:rPr>
        <w:t xml:space="preserve"> – гидравлический градиент; </w:t>
      </w:r>
      <w:r w:rsidRPr="009F3F17">
        <w:rPr>
          <w:rFonts w:eastAsiaTheme="minorEastAsia" w:cs="Times New Roman"/>
          <w:i/>
          <w:iCs/>
          <w:szCs w:val="28"/>
          <w:lang w:val="en-US"/>
        </w:rPr>
        <w:t>t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время фильтрации</w:t>
      </w:r>
      <w:r w:rsidR="008A3137">
        <w:rPr>
          <w:rFonts w:eastAsiaTheme="minorEastAsia" w:cs="Times New Roman"/>
          <w:szCs w:val="28"/>
        </w:rPr>
        <w:t>, с</w:t>
      </w:r>
      <w:r w:rsidRPr="009F3F17">
        <w:rPr>
          <w:rFonts w:eastAsiaTheme="minorEastAsia" w:cs="Times New Roman"/>
          <w:szCs w:val="28"/>
        </w:rPr>
        <w:t>.</w:t>
      </w: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7C02AE" w:rsidRPr="0084356A" w:rsidRDefault="00D81C8B" w:rsidP="0084356A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 xml:space="preserve">для песка средней крупности </w:t>
      </w:r>
      <w:r w:rsidR="004646B8">
        <w:rPr>
          <w:rFonts w:cs="Times New Roman"/>
          <w:szCs w:val="28"/>
        </w:rPr>
        <w:t>с</w:t>
      </w:r>
      <w:r>
        <w:rPr>
          <w:rFonts w:cs="Times New Roman"/>
          <w:szCs w:val="28"/>
        </w:rPr>
        <w:t xml:space="preserve"> коэффициент</w:t>
      </w:r>
      <w:r w:rsidR="004646B8">
        <w:rPr>
          <w:rFonts w:cs="Times New Roman"/>
          <w:szCs w:val="28"/>
        </w:rPr>
        <w:t>ом</w:t>
      </w:r>
      <w:r>
        <w:rPr>
          <w:rFonts w:cs="Times New Roman"/>
          <w:szCs w:val="28"/>
        </w:rPr>
        <w:t xml:space="preserve"> пористости </w:t>
      </w:r>
      <w:r w:rsidRPr="002E4AA2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  <w:lang w:val="en-US"/>
        </w:rPr>
        <w:t> </w:t>
      </w:r>
      <w:r w:rsidRPr="002E4AA2">
        <w:rPr>
          <w:rFonts w:cs="Times New Roman"/>
          <w:szCs w:val="28"/>
        </w:rPr>
        <w:t>=</w:t>
      </w:r>
      <w:r>
        <w:rPr>
          <w:rFonts w:cs="Times New Roman"/>
          <w:szCs w:val="28"/>
          <w:lang w:val="en-US"/>
        </w:rPr>
        <w:t> </w:t>
      </w:r>
      <w:r w:rsidR="00EE474D">
        <w:rPr>
          <w:rFonts w:cs="Times New Roman"/>
          <w:szCs w:val="28"/>
        </w:rPr>
        <w:t>0,67</w:t>
      </w:r>
      <w:r>
        <w:rPr>
          <w:rFonts w:cs="Times New Roman"/>
          <w:szCs w:val="28"/>
        </w:rPr>
        <w:t>коэффициент фильтрации</w:t>
      </w:r>
      <w:r w:rsidRPr="002E4AA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ен </w:t>
      </w:r>
      <w:r w:rsidR="00EE474D">
        <w:rPr>
          <w:rFonts w:cs="Times New Roman"/>
          <w:szCs w:val="28"/>
        </w:rPr>
        <w:t>0,079</w:t>
      </w:r>
      <w:r w:rsidR="004F370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м/с</w:t>
      </w:r>
      <w:r w:rsidRPr="009F3F17">
        <w:rPr>
          <w:rFonts w:cs="Times New Roman"/>
          <w:szCs w:val="28"/>
        </w:rPr>
        <w:t>.</w:t>
      </w:r>
      <w:r w:rsidR="0084356A">
        <w:rPr>
          <w:rFonts w:cs="Times New Roman"/>
          <w:szCs w:val="28"/>
        </w:rPr>
        <w:t xml:space="preserve"> </w:t>
      </w:r>
      <w:r w:rsidR="007C02AE" w:rsidRPr="009F3F17">
        <w:rPr>
          <w:rFonts w:cs="Times New Roman"/>
          <w:b/>
          <w:szCs w:val="28"/>
        </w:rPr>
        <w:br w:type="page"/>
      </w:r>
    </w:p>
    <w:p w:rsidR="00BC5A98" w:rsidRPr="009F3F17" w:rsidRDefault="00BC5A98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7</w:t>
      </w:r>
    </w:p>
    <w:p w:rsidR="003D1C49" w:rsidRPr="009F3F17" w:rsidRDefault="003D1C49" w:rsidP="00F36857">
      <w:pPr>
        <w:ind w:firstLine="0"/>
        <w:jc w:val="center"/>
        <w:rPr>
          <w:rFonts w:cs="Times New Roman"/>
          <w:b/>
          <w:szCs w:val="28"/>
        </w:rPr>
      </w:pPr>
    </w:p>
    <w:p w:rsidR="001B511A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1B511A">
        <w:rPr>
          <w:rFonts w:cs="Times New Roman"/>
          <w:b/>
          <w:szCs w:val="28"/>
        </w:rPr>
        <w:t>ПРОЧНОСТНЫХ ХАРАКТЕРИСТИК</w:t>
      </w:r>
      <w:r w:rsidRPr="009F3F17">
        <w:rPr>
          <w:rFonts w:cs="Times New Roman"/>
          <w:b/>
          <w:szCs w:val="28"/>
        </w:rPr>
        <w:t xml:space="preserve"> </w:t>
      </w:r>
    </w:p>
    <w:p w:rsidR="00BC5A98" w:rsidRPr="009F3F17" w:rsidRDefault="001B511A" w:rsidP="00F36857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ГЛИНИСТОГО </w:t>
      </w:r>
      <w:r w:rsidR="003D1C49" w:rsidRPr="009F3F17">
        <w:rPr>
          <w:rFonts w:cs="Times New Roman"/>
          <w:b/>
          <w:szCs w:val="28"/>
        </w:rPr>
        <w:t>ГРУНТА (ГОСТ 12248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2010)</w:t>
      </w:r>
    </w:p>
    <w:p w:rsidR="0095391F" w:rsidRPr="009F3F17" w:rsidRDefault="0095391F" w:rsidP="003D270B">
      <w:pPr>
        <w:ind w:firstLine="708"/>
        <w:rPr>
          <w:rFonts w:cs="Times New Roman"/>
          <w:szCs w:val="28"/>
        </w:rPr>
      </w:pPr>
    </w:p>
    <w:p w:rsidR="00340741" w:rsidRPr="009F3F17" w:rsidRDefault="00340741" w:rsidP="0034074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</w:t>
      </w:r>
      <w:r w:rsidR="00505A21" w:rsidRPr="009F3F17">
        <w:rPr>
          <w:rFonts w:cs="Times New Roman"/>
          <w:szCs w:val="28"/>
        </w:rPr>
        <w:t>ы</w:t>
      </w:r>
      <w:r w:rsidRPr="009F3F17">
        <w:rPr>
          <w:rFonts w:cs="Times New Roman"/>
          <w:szCs w:val="28"/>
        </w:rPr>
        <w:t>) в кольцах.</w:t>
      </w:r>
    </w:p>
    <w:p w:rsidR="003B2AF7" w:rsidRPr="009F3F17" w:rsidRDefault="00BC5A98" w:rsidP="0095391F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сдви</w:t>
      </w:r>
      <w:r w:rsidR="009F3F17" w:rsidRPr="009F3F17">
        <w:rPr>
          <w:rFonts w:cs="Times New Roman"/>
          <w:szCs w:val="28"/>
        </w:rPr>
        <w:t>гов</w:t>
      </w:r>
      <w:r w:rsidR="00340741" w:rsidRPr="009F3F17">
        <w:rPr>
          <w:rFonts w:cs="Times New Roman"/>
          <w:szCs w:val="28"/>
        </w:rPr>
        <w:t>ые</w:t>
      </w:r>
      <w:r w:rsidRPr="009F3F17">
        <w:rPr>
          <w:rFonts w:cs="Times New Roman"/>
          <w:szCs w:val="28"/>
        </w:rPr>
        <w:t xml:space="preserve"> прибор</w:t>
      </w:r>
      <w:r w:rsidR="00340741" w:rsidRPr="009F3F17">
        <w:rPr>
          <w:rFonts w:cs="Times New Roman"/>
          <w:szCs w:val="28"/>
        </w:rPr>
        <w:t>ы ПСГ-2 – 3</w:t>
      </w:r>
      <w:r w:rsidR="009F3F17" w:rsidRPr="009F3F17">
        <w:rPr>
          <w:rFonts w:cs="Times New Roman"/>
          <w:szCs w:val="28"/>
        </w:rPr>
        <w:t> </w:t>
      </w:r>
      <w:r w:rsidR="00340741" w:rsidRPr="009F3F17">
        <w:rPr>
          <w:rFonts w:cs="Times New Roman"/>
          <w:szCs w:val="28"/>
        </w:rPr>
        <w:t>шт.</w:t>
      </w:r>
      <w:r w:rsidR="006C4377" w:rsidRPr="009F3F17">
        <w:rPr>
          <w:rFonts w:cs="Times New Roman"/>
          <w:szCs w:val="28"/>
        </w:rPr>
        <w:t xml:space="preserve"> с наборами</w:t>
      </w:r>
      <w:r w:rsidRPr="009F3F17">
        <w:rPr>
          <w:rFonts w:cs="Times New Roman"/>
          <w:szCs w:val="28"/>
        </w:rPr>
        <w:t xml:space="preserve"> </w:t>
      </w:r>
      <w:r w:rsidR="006C4377" w:rsidRPr="009F3F17">
        <w:rPr>
          <w:rFonts w:cs="Times New Roman"/>
          <w:szCs w:val="28"/>
        </w:rPr>
        <w:t>гирь</w:t>
      </w:r>
      <w:r w:rsidR="0095391F" w:rsidRPr="009F3F17">
        <w:rPr>
          <w:rFonts w:cs="Times New Roman"/>
          <w:szCs w:val="28"/>
        </w:rPr>
        <w:t xml:space="preserve">, </w:t>
      </w:r>
      <w:r w:rsidR="0073645A" w:rsidRPr="009F3F17">
        <w:rPr>
          <w:rFonts w:cs="Times New Roman"/>
          <w:szCs w:val="28"/>
        </w:rPr>
        <w:t>секундомер</w:t>
      </w:r>
      <w:r w:rsidRPr="009F3F17">
        <w:rPr>
          <w:rFonts w:cs="Times New Roman"/>
          <w:szCs w:val="28"/>
        </w:rPr>
        <w:t>.</w:t>
      </w:r>
    </w:p>
    <w:p w:rsidR="006D6519" w:rsidRDefault="006D6519" w:rsidP="0095391F">
      <w:pPr>
        <w:ind w:firstLine="708"/>
        <w:jc w:val="both"/>
        <w:rPr>
          <w:rFonts w:cs="Times New Roman"/>
          <w:szCs w:val="28"/>
        </w:rPr>
      </w:pPr>
    </w:p>
    <w:p w:rsidR="008A3137" w:rsidRPr="009F3F17" w:rsidRDefault="008A3137" w:rsidP="0095391F">
      <w:pPr>
        <w:ind w:firstLine="708"/>
        <w:jc w:val="both"/>
        <w:rPr>
          <w:rFonts w:cs="Times New Roman"/>
          <w:szCs w:val="28"/>
        </w:rPr>
      </w:pPr>
    </w:p>
    <w:p w:rsidR="006D6519" w:rsidRDefault="000745E0" w:rsidP="007F39F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Данные хода опыта по определению предельной сдвигающей нагрузки при нормальном напряжении </w:t>
      </w:r>
      <w:r w:rsidR="00223416" w:rsidRPr="009F3F17">
        <w:rPr>
          <w:rFonts w:cs="Times New Roman"/>
          <w:b/>
          <w:szCs w:val="28"/>
          <w:lang w:val="en-US"/>
        </w:rPr>
        <w:t>σ</w:t>
      </w:r>
      <w:r w:rsidR="00BC718F">
        <w:rPr>
          <w:rFonts w:cs="Times New Roman"/>
          <w:b/>
          <w:szCs w:val="28"/>
        </w:rPr>
        <w:t xml:space="preserve"> = </w:t>
      </w:r>
      <w:r w:rsidRPr="009F3F17">
        <w:rPr>
          <w:rFonts w:cs="Times New Roman"/>
          <w:b/>
          <w:szCs w:val="28"/>
        </w:rPr>
        <w:t>1</w:t>
      </w:r>
      <w:r w:rsidR="00BC718F">
        <w:rPr>
          <w:rFonts w:cs="Times New Roman"/>
          <w:b/>
          <w:szCs w:val="28"/>
        </w:rPr>
        <w:t>00</w:t>
      </w:r>
      <w:r w:rsidRPr="009F3F17">
        <w:rPr>
          <w:rFonts w:cs="Times New Roman"/>
          <w:b/>
          <w:szCs w:val="28"/>
        </w:rPr>
        <w:t xml:space="preserve"> </w:t>
      </w:r>
      <w:r w:rsidR="00BC718F">
        <w:rPr>
          <w:rFonts w:cs="Times New Roman"/>
          <w:b/>
          <w:szCs w:val="28"/>
        </w:rPr>
        <w:t>к</w:t>
      </w:r>
      <w:r w:rsidRPr="009F3F17">
        <w:rPr>
          <w:rFonts w:cs="Times New Roman"/>
          <w:b/>
          <w:szCs w:val="28"/>
        </w:rPr>
        <w:t>Па</w:t>
      </w:r>
    </w:p>
    <w:tbl>
      <w:tblPr>
        <w:tblStyle w:val="a3"/>
        <w:tblW w:w="5000" w:type="pct"/>
        <w:tblBorders>
          <w:top w:val="single" w:sz="8" w:space="0" w:color="auto"/>
        </w:tblBorders>
        <w:tblLook w:val="04A0" w:firstRow="1" w:lastRow="0" w:firstColumn="1" w:lastColumn="0" w:noHBand="0" w:noVBand="1"/>
      </w:tblPr>
      <w:tblGrid>
        <w:gridCol w:w="1366"/>
        <w:gridCol w:w="1366"/>
        <w:gridCol w:w="1367"/>
        <w:gridCol w:w="1367"/>
        <w:gridCol w:w="1367"/>
        <w:gridCol w:w="1369"/>
        <w:gridCol w:w="1369"/>
      </w:tblGrid>
      <w:tr w:rsidR="00EE474D" w:rsidRPr="00EE474D" w:rsidTr="00EE474D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Деформация сдвига от начала опыта δ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Приращение деформации сдвига за минуту, мм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  <w:lang w:val="en-US"/>
              </w:rPr>
              <w:t>7</w:t>
            </w:r>
            <w:r w:rsidRPr="00EE474D">
              <w:rPr>
                <w:rFonts w:cs="Times New Roman"/>
                <w:szCs w:val="28"/>
              </w:rPr>
              <w:t>,865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34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5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5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2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6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1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1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12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10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0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7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2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8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1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4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9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7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6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4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3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3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9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5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1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3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79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7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7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08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5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2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3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44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4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10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3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7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,9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3,875</w:t>
            </w:r>
          </w:p>
        </w:tc>
      </w:tr>
      <w:tr w:rsidR="00EE474D" w:rsidRPr="00EE474D" w:rsidTr="00EE474D">
        <w:tc>
          <w:tcPr>
            <w:tcW w:w="714" w:type="pc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8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-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-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EE474D" w:rsidRPr="00EE474D" w:rsidRDefault="00EE474D" w:rsidP="00EE474D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-</w:t>
            </w:r>
          </w:p>
        </w:tc>
      </w:tr>
    </w:tbl>
    <w:p w:rsidR="00EE474D" w:rsidRPr="009F3F17" w:rsidRDefault="00EE474D" w:rsidP="007F39FB">
      <w:pPr>
        <w:spacing w:after="120"/>
        <w:ind w:firstLine="0"/>
        <w:jc w:val="center"/>
        <w:rPr>
          <w:rFonts w:cs="Times New Roman"/>
          <w:b/>
          <w:szCs w:val="28"/>
        </w:rPr>
      </w:pPr>
    </w:p>
    <w:p w:rsidR="00EE474D" w:rsidRPr="00EE474D" w:rsidRDefault="00EE474D" w:rsidP="00EE474D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 w:rsidRPr="00EE474D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Pr="00EE474D">
        <w:rPr>
          <w:rFonts w:cs="Times New Roman"/>
          <w:b/>
          <w:szCs w:val="28"/>
          <w:lang w:val="en-US"/>
        </w:rPr>
        <w:t>σ</w:t>
      </w:r>
      <w:r w:rsidRPr="00EE474D">
        <w:rPr>
          <w:rFonts w:cs="Times New Roman"/>
          <w:b/>
          <w:szCs w:val="28"/>
        </w:rPr>
        <w:t xml:space="preserve"> = 2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66"/>
        <w:gridCol w:w="1366"/>
        <w:gridCol w:w="1367"/>
        <w:gridCol w:w="1367"/>
        <w:gridCol w:w="1367"/>
        <w:gridCol w:w="1369"/>
        <w:gridCol w:w="1369"/>
      </w:tblGrid>
      <w:tr w:rsidR="00EE474D" w:rsidRPr="00EE474D" w:rsidTr="00EE474D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Деформация сдвига от начала опыта δ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Приращение деформации сдвига за минуту, мм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7,675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61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06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0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57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10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5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1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54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13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8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12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4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5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05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6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6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6,01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66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6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7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0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4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92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75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8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EE474D" w:rsidRDefault="00EE474D" w:rsidP="00EE474D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70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2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1,97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5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09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46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1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21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37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8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23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32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5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23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27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2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44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4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52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12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55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5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4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6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1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5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5,0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4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6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9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68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7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5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4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2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8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2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5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9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9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7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0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79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1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6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1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2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4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3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3</w:t>
            </w: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4,83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E474D">
              <w:rPr>
                <w:rFonts w:cs="Times New Roman"/>
                <w:color w:val="000000"/>
                <w:szCs w:val="28"/>
              </w:rPr>
              <w:t>2,849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lastRenderedPageBreak/>
              <w:t>4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32</w:t>
            </w:r>
            <w:r w:rsidRPr="00EE474D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714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34</w:t>
            </w:r>
          </w:p>
        </w:tc>
        <w:tc>
          <w:tcPr>
            <w:tcW w:w="714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3,8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1,03</w:t>
            </w:r>
          </w:p>
        </w:tc>
        <w:tc>
          <w:tcPr>
            <w:tcW w:w="715" w:type="pct"/>
            <w:tcBorders>
              <w:right w:val="single" w:sz="8" w:space="0" w:color="auto"/>
            </w:tcBorders>
          </w:tcPr>
          <w:p w:rsidR="00EE474D" w:rsidRPr="00EE474D" w:rsidRDefault="00EE474D" w:rsidP="00EE474D">
            <w:pPr>
              <w:ind w:firstLine="0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3,879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35</w:t>
            </w:r>
          </w:p>
        </w:tc>
        <w:tc>
          <w:tcPr>
            <w:tcW w:w="714" w:type="pct"/>
          </w:tcPr>
          <w:p w:rsidR="00EE474D" w:rsidRPr="00EE474D" w:rsidRDefault="00EE474D" w:rsidP="00EE474D">
            <w:pPr>
              <w:ind w:firstLine="0"/>
              <w:jc w:val="center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2,45</w:t>
            </w:r>
          </w:p>
        </w:tc>
        <w:tc>
          <w:tcPr>
            <w:tcW w:w="715" w:type="pct"/>
          </w:tcPr>
          <w:p w:rsidR="00EE474D" w:rsidRPr="00EE474D" w:rsidRDefault="00EE474D" w:rsidP="00EE474D">
            <w:pPr>
              <w:ind w:firstLine="0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1,35</w:t>
            </w:r>
          </w:p>
        </w:tc>
        <w:tc>
          <w:tcPr>
            <w:tcW w:w="715" w:type="pct"/>
            <w:tcBorders>
              <w:right w:val="single" w:sz="8" w:space="0" w:color="auto"/>
            </w:tcBorders>
          </w:tcPr>
          <w:p w:rsidR="00EE474D" w:rsidRPr="00EE474D" w:rsidRDefault="00EE474D" w:rsidP="00EE474D">
            <w:pPr>
              <w:ind w:firstLine="0"/>
              <w:rPr>
                <w:rFonts w:asciiTheme="minorHAnsi" w:hAnsiTheme="minorHAnsi"/>
                <w:szCs w:val="28"/>
              </w:rPr>
            </w:pPr>
            <w:r w:rsidRPr="00EE474D">
              <w:rPr>
                <w:rFonts w:asciiTheme="minorHAnsi" w:hAnsiTheme="minorHAnsi"/>
                <w:szCs w:val="28"/>
              </w:rPr>
              <w:t>5,229</w:t>
            </w:r>
          </w:p>
        </w:tc>
      </w:tr>
    </w:tbl>
    <w:p w:rsidR="007F455F" w:rsidRDefault="007F455F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Pr="008B7119" w:rsidRDefault="008B7119" w:rsidP="008B7119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 w:rsidRPr="008B7119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Pr="008B7119">
        <w:rPr>
          <w:rFonts w:cs="Times New Roman"/>
          <w:b/>
          <w:szCs w:val="28"/>
          <w:lang w:val="en-US"/>
        </w:rPr>
        <w:t>σ</w:t>
      </w:r>
      <w:r w:rsidRPr="008B7119">
        <w:rPr>
          <w:rFonts w:cs="Times New Roman"/>
          <w:b/>
          <w:szCs w:val="28"/>
        </w:rPr>
        <w:t xml:space="preserve"> = 3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66"/>
        <w:gridCol w:w="1366"/>
        <w:gridCol w:w="1367"/>
        <w:gridCol w:w="1367"/>
        <w:gridCol w:w="1367"/>
        <w:gridCol w:w="1369"/>
        <w:gridCol w:w="1369"/>
      </w:tblGrid>
      <w:tr w:rsidR="008B7119" w:rsidRPr="008B7119" w:rsidTr="008E47D3">
        <w:trPr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еличина ступени нагрузки 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F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=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∑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ремя от начала опыта 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t</w:t>
            </w:r>
            <w:r w:rsidRPr="008B7119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рмация сдвига от начала опыта δ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, мм</w:t>
            </w:r>
          </w:p>
        </w:tc>
      </w:tr>
      <w:tr w:rsidR="008B7119" w:rsidRPr="008B7119" w:rsidTr="008E47D3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40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4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8,25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58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6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67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52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73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50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7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7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78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3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1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2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2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42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3</w:t>
            </w:r>
          </w:p>
        </w:tc>
      </w:tr>
      <w:tr w:rsidR="008B7119" w:rsidRPr="008B7119" w:rsidTr="008E47D3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20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6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9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39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5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7,38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86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1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34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90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2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31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3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94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3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8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96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4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6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98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5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00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4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01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7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,23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02</w:t>
            </w:r>
          </w:p>
        </w:tc>
      </w:tr>
      <w:tr w:rsidR="008B7119" w:rsidRPr="008B7119" w:rsidTr="008E47D3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0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2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8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90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3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3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19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8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78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57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1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73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62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2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69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66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3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61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8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74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4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59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76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5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57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775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6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57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1,78</w:t>
            </w:r>
          </w:p>
        </w:tc>
      </w:tr>
      <w:tr w:rsidR="008B7119" w:rsidRPr="008B7119" w:rsidTr="008E47D3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60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8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7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27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08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8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5,08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1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27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29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,95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13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403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0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,86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493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1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,79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563</w:t>
            </w:r>
          </w:p>
        </w:tc>
      </w:tr>
      <w:tr w:rsidR="008B7119" w:rsidRPr="008B7119" w:rsidTr="008E47D3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32</w:t>
            </w:r>
          </w:p>
        </w:tc>
        <w:tc>
          <w:tcPr>
            <w:tcW w:w="714" w:type="pct"/>
            <w:vAlign w:val="center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4,72</w:t>
            </w:r>
          </w:p>
        </w:tc>
        <w:tc>
          <w:tcPr>
            <w:tcW w:w="715" w:type="pct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0,07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8B7119" w:rsidRPr="008B7119" w:rsidRDefault="008B7119" w:rsidP="008B7119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B7119">
              <w:rPr>
                <w:rFonts w:cs="Times New Roman"/>
                <w:color w:val="000000"/>
                <w:szCs w:val="28"/>
              </w:rPr>
              <w:t>2,633</w:t>
            </w:r>
          </w:p>
        </w:tc>
      </w:tr>
    </w:tbl>
    <w:p w:rsidR="008B7119" w:rsidRDefault="008B7119" w:rsidP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 w:rsidP="008B7119">
      <w:pPr>
        <w:spacing w:after="200" w:line="276" w:lineRule="auto"/>
        <w:ind w:firstLine="0"/>
        <w:jc w:val="center"/>
        <w:rPr>
          <w:rFonts w:cs="Times New Roman"/>
          <w:b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3E7D3CC" wp14:editId="1FB538F0">
            <wp:extent cx="5029200" cy="3306726"/>
            <wp:effectExtent l="0" t="0" r="0" b="825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AA43370" wp14:editId="48562FF8">
            <wp:extent cx="5039832" cy="3125972"/>
            <wp:effectExtent l="0" t="0" r="889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7F455F" w:rsidRPr="009F3F17" w:rsidRDefault="007F455F" w:rsidP="008B7119">
      <w:pPr>
        <w:ind w:firstLine="0"/>
        <w:rPr>
          <w:rFonts w:cs="Times New Roman"/>
          <w:szCs w:val="28"/>
        </w:rPr>
      </w:pP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1</w:t>
      </w:r>
      <w:r w:rsidRPr="009F3F17">
        <w:rPr>
          <w:rFonts w:cs="Times New Roman"/>
          <w:szCs w:val="28"/>
        </w:rPr>
        <w:t xml:space="preserve">. График хода опыта по определению предельной сдвигающей </w:t>
      </w: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нагрузки при различных нормальных напряжениях</w:t>
      </w:r>
    </w:p>
    <w:p w:rsidR="00110F07" w:rsidRDefault="00110F07" w:rsidP="00B904A4">
      <w:pPr>
        <w:jc w:val="center"/>
        <w:rPr>
          <w:rFonts w:cs="Times New Roman"/>
          <w:szCs w:val="28"/>
        </w:rPr>
      </w:pPr>
    </w:p>
    <w:p w:rsidR="00D1612F" w:rsidRDefault="00D1612F" w:rsidP="00B904A4">
      <w:pPr>
        <w:jc w:val="center"/>
        <w:rPr>
          <w:rFonts w:cs="Times New Roman"/>
          <w:szCs w:val="28"/>
        </w:rPr>
      </w:pP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За предельную сдвигающую нагрузку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 xml:space="preserve"> принимают горизонтальную нагрузку перед разрушением образца (без последней ступени):</w:t>
      </w:r>
    </w:p>
    <w:p w:rsidR="002E4902" w:rsidRDefault="001B511A" w:rsidP="001B04AF">
      <w:pPr>
        <w:ind w:firstLine="0"/>
        <w:jc w:val="center"/>
        <w:rPr>
          <w:rFonts w:cs="Times New Roman"/>
          <w:position w:val="-32"/>
          <w:szCs w:val="28"/>
        </w:rPr>
      </w:pPr>
      <w:r w:rsidRPr="002E4902">
        <w:rPr>
          <w:rFonts w:cs="Times New Roman"/>
          <w:position w:val="-32"/>
          <w:szCs w:val="28"/>
        </w:rPr>
        <w:object w:dxaOrig="2320" w:dyaOrig="780">
          <v:shape id="_x0000_i1033" type="#_x0000_t75" style="width:116.25pt;height:38.25pt" o:ole="">
            <v:imagedata r:id="rId25" o:title=""/>
          </v:shape>
          <o:OLEObject Type="Embed" ProgID="Equation.DSMT4" ShapeID="_x0000_i1033" DrawAspect="Content" ObjectID="_1636150581" r:id="rId26"/>
        </w:object>
      </w:r>
    </w:p>
    <w:p w:rsidR="00D1612F" w:rsidRDefault="001B511A" w:rsidP="008B7119">
      <w:pPr>
        <w:ind w:firstLine="0"/>
        <w:jc w:val="both"/>
        <w:rPr>
          <w:rFonts w:cs="Times New Roman"/>
          <w:szCs w:val="28"/>
        </w:rPr>
      </w:pPr>
      <w:r w:rsidRPr="001B511A">
        <w:rPr>
          <w:rFonts w:cs="Times New Roman"/>
          <w:szCs w:val="28"/>
        </w:rPr>
        <w:t xml:space="preserve">где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личина </w:t>
      </w:r>
      <w:r w:rsidRPr="001B511A">
        <w:rPr>
          <w:rFonts w:cs="Times New Roman"/>
          <w:i/>
          <w:szCs w:val="28"/>
          <w:lang w:val="en-US"/>
        </w:rPr>
        <w:t>i</w:t>
      </w:r>
      <w:r w:rsidRPr="001B511A">
        <w:rPr>
          <w:rFonts w:cs="Times New Roman"/>
          <w:szCs w:val="28"/>
        </w:rPr>
        <w:t>-</w:t>
      </w:r>
      <w:r>
        <w:rPr>
          <w:rFonts w:cs="Times New Roman"/>
          <w:szCs w:val="28"/>
        </w:rPr>
        <w:t>й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ступени сдвигающей нагрузки; </w:t>
      </w:r>
      <w:r w:rsidRPr="001B511A"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с гирь на подвеске рычага</w:t>
      </w:r>
      <w:r>
        <w:rPr>
          <w:rFonts w:cs="Times New Roman"/>
          <w:szCs w:val="28"/>
        </w:rPr>
        <w:t xml:space="preserve"> для создания</w:t>
      </w:r>
      <w:r w:rsidRPr="001B511A">
        <w:rPr>
          <w:rFonts w:cs="Times New Roman"/>
          <w:i/>
          <w:szCs w:val="28"/>
        </w:rPr>
        <w:t xml:space="preserve"> </w:t>
      </w:r>
      <w:r w:rsidRPr="001B511A">
        <w:rPr>
          <w:rFonts w:cs="Times New Roman"/>
          <w:szCs w:val="28"/>
        </w:rPr>
        <w:t>сдвигающей нагрузки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>
        <w:rPr>
          <w:rFonts w:cs="Times New Roman"/>
          <w:szCs w:val="28"/>
        </w:rPr>
        <w:t xml:space="preserve">; </w:t>
      </w:r>
      <w:r w:rsidRPr="001B511A">
        <w:rPr>
          <w:rFonts w:cs="Times New Roman"/>
          <w:szCs w:val="28"/>
        </w:rPr>
        <w:t>10 – передаточное число рычага сдвигающей нагрузки.</w:t>
      </w: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lastRenderedPageBreak/>
        <w:t xml:space="preserve">Касательное напряжение </w:t>
      </w:r>
      <w:r>
        <w:rPr>
          <w:rFonts w:cs="Times New Roman"/>
          <w:szCs w:val="28"/>
        </w:rPr>
        <w:t>τ</w:t>
      </w:r>
      <w:r w:rsidRPr="002E4902">
        <w:rPr>
          <w:rFonts w:cs="Times New Roman"/>
          <w:szCs w:val="28"/>
        </w:rPr>
        <w:t xml:space="preserve"> в плоскости сдвига, соответствующее нагрузке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>, принимают равным сопротивлению грунта сдвигу при да</w:t>
      </w:r>
      <w:r w:rsidR="008A3137">
        <w:rPr>
          <w:rFonts w:cs="Times New Roman"/>
          <w:szCs w:val="28"/>
        </w:rPr>
        <w:t>нном нормальном напряжении σ</w:t>
      </w:r>
      <w:r w:rsidRPr="002E4902">
        <w:rPr>
          <w:rFonts w:cs="Times New Roman"/>
          <w:szCs w:val="28"/>
        </w:rPr>
        <w:t>:</w:t>
      </w:r>
    </w:p>
    <w:p w:rsidR="002E4902" w:rsidRPr="002E4902" w:rsidRDefault="002E4902" w:rsidP="001B04AF">
      <w:pPr>
        <w:ind w:firstLine="0"/>
        <w:jc w:val="center"/>
        <w:rPr>
          <w:rFonts w:cs="Times New Roman"/>
          <w:szCs w:val="28"/>
        </w:rPr>
      </w:pPr>
      <w:r w:rsidRPr="002E4902">
        <w:rPr>
          <w:rFonts w:cs="Times New Roman"/>
          <w:position w:val="-30"/>
          <w:szCs w:val="28"/>
        </w:rPr>
        <w:object w:dxaOrig="1140" w:dyaOrig="800">
          <v:shape id="_x0000_i1034" type="#_x0000_t75" style="width:57pt;height:40.5pt" o:ole="">
            <v:imagedata r:id="rId27" o:title=""/>
          </v:shape>
          <o:OLEObject Type="Embed" ProgID="Equation.DSMT4" ShapeID="_x0000_i1034" DrawAspect="Content" ObjectID="_1636150582" r:id="rId28"/>
        </w:object>
      </w:r>
    </w:p>
    <w:p w:rsidR="002E4902" w:rsidRPr="009F3F17" w:rsidRDefault="002E4902" w:rsidP="00D81C8B">
      <w:pPr>
        <w:ind w:firstLine="0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где </w:t>
      </w:r>
      <w:r w:rsidRPr="002E4902">
        <w:rPr>
          <w:rFonts w:cs="Times New Roman"/>
          <w:i/>
          <w:szCs w:val="28"/>
          <w:lang w:val="en-US"/>
        </w:rPr>
        <w:t>A</w:t>
      </w:r>
      <w:r w:rsidRPr="002E4902">
        <w:rPr>
          <w:rFonts w:cs="Times New Roman"/>
          <w:szCs w:val="28"/>
        </w:rPr>
        <w:t xml:space="preserve"> – площадь поверхности сдвига, равная 40 см</w:t>
      </w:r>
      <w:r w:rsidRPr="002E4902">
        <w:rPr>
          <w:rFonts w:cs="Times New Roman"/>
          <w:szCs w:val="28"/>
          <w:vertAlign w:val="superscript"/>
        </w:rPr>
        <w:t>2</w:t>
      </w:r>
      <w:r w:rsidRPr="002E4902">
        <w:rPr>
          <w:rFonts w:cs="Times New Roman"/>
          <w:szCs w:val="28"/>
        </w:rPr>
        <w:t>.</w:t>
      </w:r>
    </w:p>
    <w:p w:rsidR="002E4902" w:rsidRDefault="002E4902">
      <w:pPr>
        <w:rPr>
          <w:rFonts w:cs="Times New Roman"/>
          <w:szCs w:val="28"/>
        </w:rPr>
      </w:pPr>
    </w:p>
    <w:p w:rsidR="002E4902" w:rsidRPr="002E4902" w:rsidRDefault="002E4902" w:rsidP="001B04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2E4902">
        <w:rPr>
          <w:rFonts w:cs="Times New Roman"/>
          <w:b/>
          <w:szCs w:val="28"/>
        </w:rPr>
        <w:t>Результаты определения сопротивления грунта сдвигу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39" w:type="dxa"/>
          <w:right w:w="39" w:type="dxa"/>
        </w:tblCellMar>
        <w:tblLook w:val="0000" w:firstRow="0" w:lastRow="0" w:firstColumn="0" w:lastColumn="0" w:noHBand="0" w:noVBand="0"/>
      </w:tblPr>
      <w:tblGrid>
        <w:gridCol w:w="1531"/>
        <w:gridCol w:w="2853"/>
        <w:gridCol w:w="2653"/>
        <w:gridCol w:w="2396"/>
      </w:tblGrid>
      <w:tr w:rsidR="002E4902" w:rsidRPr="002E4902" w:rsidTr="0073541D">
        <w:trPr>
          <w:cantSplit/>
          <w:trHeight w:val="780"/>
        </w:trPr>
        <w:tc>
          <w:tcPr>
            <w:tcW w:w="812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Номер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прибора</w:t>
            </w:r>
          </w:p>
        </w:tc>
        <w:tc>
          <w:tcPr>
            <w:tcW w:w="151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Нормальное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напряжение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в плоскости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сдвига </w:t>
            </w:r>
            <w:r>
              <w:rPr>
                <w:rFonts w:eastAsia="Times New Roman" w:cs="Times New Roman"/>
                <w:iCs/>
                <w:szCs w:val="28"/>
                <w:lang w:val="en-US" w:eastAsia="ru-RU"/>
              </w:rPr>
              <w:t>σ</w:t>
            </w:r>
            <w:r w:rsidRPr="002E4902">
              <w:rPr>
                <w:rFonts w:eastAsia="Times New Roman" w:cs="Times New Roman"/>
                <w:iCs/>
                <w:szCs w:val="28"/>
                <w:lang w:eastAsia="ru-RU"/>
              </w:rPr>
              <w:t xml:space="preserve">, </w:t>
            </w:r>
            <w:r>
              <w:rPr>
                <w:rFonts w:eastAsia="Times New Roman" w:cs="Times New Roman"/>
                <w:iCs/>
                <w:szCs w:val="28"/>
                <w:lang w:eastAsia="ru-RU"/>
              </w:rPr>
              <w:t>к</w:t>
            </w:r>
            <w:r w:rsidRPr="002E4902">
              <w:rPr>
                <w:rFonts w:eastAsia="Times New Roman" w:cs="Times New Roman"/>
                <w:iCs/>
                <w:szCs w:val="28"/>
                <w:lang w:eastAsia="ru-RU"/>
              </w:rPr>
              <w:t>Па</w:t>
            </w:r>
          </w:p>
        </w:tc>
        <w:tc>
          <w:tcPr>
            <w:tcW w:w="14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Величина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предельной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горизонтальной </w:t>
            </w:r>
          </w:p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нагрузки </w:t>
            </w:r>
            <w:r w:rsidRPr="002E4902">
              <w:rPr>
                <w:rFonts w:eastAsia="Times New Roman" w:cs="Times New Roman"/>
                <w:i/>
                <w:iCs/>
                <w:szCs w:val="28"/>
                <w:lang w:val="en-US" w:eastAsia="ru-RU"/>
              </w:rPr>
              <w:t>F</w:t>
            </w:r>
            <w:r w:rsidRPr="002E4902">
              <w:rPr>
                <w:rFonts w:eastAsia="Times New Roman" w:cs="Times New Roman"/>
                <w:i/>
                <w:iCs/>
                <w:szCs w:val="28"/>
                <w:vertAlign w:val="subscript"/>
                <w:lang w:val="en-US" w:eastAsia="ru-RU"/>
              </w:rPr>
              <w:t>u</w:t>
            </w:r>
            <w:r w:rsidRPr="002E4902">
              <w:rPr>
                <w:rFonts w:eastAsia="Times New Roman" w:cs="Times New Roman"/>
                <w:szCs w:val="28"/>
                <w:lang w:eastAsia="ru-RU"/>
              </w:rPr>
              <w:t>, Н</w:t>
            </w:r>
          </w:p>
        </w:tc>
        <w:tc>
          <w:tcPr>
            <w:tcW w:w="1270" w:type="pct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Сопротивление грунта сдвигу</w:t>
            </w:r>
          </w:p>
          <w:p w:rsidR="002E4902" w:rsidRPr="002E4902" w:rsidRDefault="002E4902" w:rsidP="00D81C8B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τ</w:t>
            </w:r>
            <w:r w:rsidRPr="002E4902">
              <w:rPr>
                <w:rFonts w:eastAsia="Times New Roman" w:cs="Times New Roman"/>
                <w:i/>
                <w:szCs w:val="28"/>
                <w:vertAlign w:val="subscript"/>
                <w:lang w:val="en-US" w:eastAsia="ru-RU"/>
              </w:rPr>
              <w:t>u</w:t>
            </w:r>
            <w:r w:rsidRPr="002E4902">
              <w:rPr>
                <w:rFonts w:eastAsia="Times New Roman" w:cs="Times New Roman"/>
                <w:szCs w:val="28"/>
                <w:lang w:eastAsia="ru-RU"/>
              </w:rPr>
              <w:t xml:space="preserve">, </w:t>
            </w:r>
            <w:r w:rsidR="00D81C8B">
              <w:rPr>
                <w:rFonts w:eastAsia="Times New Roman" w:cs="Times New Roman"/>
                <w:szCs w:val="28"/>
                <w:lang w:eastAsia="ru-RU"/>
              </w:rPr>
              <w:t>к</w:t>
            </w:r>
            <w:r w:rsidRPr="002E4902">
              <w:rPr>
                <w:rFonts w:eastAsia="Times New Roman" w:cs="Times New Roman"/>
                <w:szCs w:val="28"/>
                <w:lang w:eastAsia="ru-RU"/>
              </w:rPr>
              <w:t>Па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1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1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16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40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2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2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>
              <w:rPr>
                <w:rFonts w:eastAsia="Times New Roman" w:cs="Times New Roman"/>
                <w:noProof/>
                <w:szCs w:val="28"/>
                <w:lang w:eastAsia="ru-RU"/>
              </w:rPr>
              <w:t>28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>
              <w:rPr>
                <w:rFonts w:eastAsia="Times New Roman" w:cs="Times New Roman"/>
                <w:noProof/>
                <w:szCs w:val="28"/>
                <w:lang w:eastAsia="ru-RU"/>
              </w:rPr>
              <w:t>70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2E4902">
              <w:rPr>
                <w:rFonts w:eastAsia="Times New Roman" w:cs="Times New Roman"/>
                <w:szCs w:val="28"/>
                <w:lang w:eastAsia="ru-RU"/>
              </w:rPr>
              <w:t>3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3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48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E4902" w:rsidRPr="002E4902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100</w:t>
            </w:r>
          </w:p>
        </w:tc>
      </w:tr>
    </w:tbl>
    <w:p w:rsidR="0080729C" w:rsidRDefault="0080729C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B7119" w:rsidRDefault="008B7119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0729C" w:rsidRDefault="008B7119" w:rsidP="008B7119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899A384" wp14:editId="5922B487">
            <wp:extent cx="4579576" cy="3110995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F25BDD" w:rsidRPr="008B7119" w:rsidRDefault="00F25BDD" w:rsidP="008B7119">
      <w:pPr>
        <w:ind w:firstLine="0"/>
        <w:rPr>
          <w:rFonts w:cs="Times New Roman"/>
          <w:szCs w:val="28"/>
        </w:rPr>
      </w:pPr>
    </w:p>
    <w:p w:rsidR="00110F07" w:rsidRPr="009F3F17" w:rsidRDefault="00110F07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2</w:t>
      </w:r>
      <w:r w:rsidRPr="009F3F17">
        <w:rPr>
          <w:rFonts w:cs="Times New Roman"/>
          <w:szCs w:val="28"/>
        </w:rPr>
        <w:t>. График предельного сопротивления грунта сдвигу</w:t>
      </w:r>
    </w:p>
    <w:p w:rsidR="003755A8" w:rsidRPr="009F3F17" w:rsidRDefault="003755A8" w:rsidP="00B904A4">
      <w:pPr>
        <w:jc w:val="center"/>
        <w:rPr>
          <w:rFonts w:cs="Times New Roman"/>
          <w:szCs w:val="28"/>
        </w:rPr>
      </w:pPr>
    </w:p>
    <w:p w:rsidR="00F25BDD" w:rsidRDefault="00F25BDD" w:rsidP="00B904A4">
      <w:pPr>
        <w:jc w:val="center"/>
        <w:rPr>
          <w:rFonts w:cs="Times New Roman"/>
          <w:szCs w:val="28"/>
        </w:rPr>
      </w:pPr>
    </w:p>
    <w:p w:rsidR="008B7119" w:rsidRDefault="008B7119" w:rsidP="00B904A4">
      <w:pPr>
        <w:jc w:val="center"/>
        <w:rPr>
          <w:rFonts w:cs="Times New Roman"/>
          <w:szCs w:val="28"/>
        </w:rPr>
      </w:pPr>
    </w:p>
    <w:p w:rsidR="008B7119" w:rsidRPr="009F3F17" w:rsidRDefault="008B7119" w:rsidP="00B904A4">
      <w:pPr>
        <w:jc w:val="center"/>
        <w:rPr>
          <w:rFonts w:cs="Times New Roman"/>
          <w:szCs w:val="28"/>
        </w:rPr>
      </w:pPr>
    </w:p>
    <w:p w:rsidR="000324E9" w:rsidRPr="009F3F17" w:rsidRDefault="00110F07" w:rsidP="000324E9">
      <w:pPr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 w:rsidRPr="009F3F17">
        <w:rPr>
          <w:rFonts w:cs="Times New Roman"/>
          <w:szCs w:val="28"/>
        </w:rPr>
        <w:tab/>
      </w:r>
      <w:r w:rsidR="000324E9" w:rsidRPr="009F3F17">
        <w:rPr>
          <w:rFonts w:cs="Times New Roman"/>
          <w:szCs w:val="28"/>
        </w:rPr>
        <w:t xml:space="preserve">коэффициент трения грунта </w:t>
      </w:r>
      <w:r w:rsidR="000324E9" w:rsidRPr="009F3F17">
        <w:rPr>
          <w:rFonts w:cs="Times New Roman"/>
          <w:i/>
          <w:szCs w:val="28"/>
          <w:lang w:val="en-US"/>
        </w:rPr>
        <w:t>f</w:t>
      </w:r>
      <w:r w:rsidR="000324E9" w:rsidRPr="009F3F17">
        <w:rPr>
          <w:rFonts w:cs="Times New Roman"/>
          <w:szCs w:val="28"/>
          <w:lang w:val="en-US"/>
        </w:rPr>
        <w:t>  </w:t>
      </w:r>
      <w:r w:rsidR="000324E9" w:rsidRPr="009F3F17">
        <w:rPr>
          <w:rFonts w:cs="Times New Roman"/>
          <w:szCs w:val="28"/>
        </w:rPr>
        <w:t>= </w:t>
      </w:r>
      <w:r w:rsidR="000324E9" w:rsidRPr="009F3F17">
        <w:rPr>
          <w:rFonts w:cs="Times New Roman"/>
          <w:szCs w:val="28"/>
          <w:lang w:val="en-US"/>
        </w:rPr>
        <w:t>tg</w:t>
      </w:r>
      <w:r w:rsidR="000324E9" w:rsidRPr="009F3F17">
        <w:rPr>
          <w:rFonts w:cs="Times New Roman"/>
          <w:szCs w:val="28"/>
        </w:rPr>
        <w:t> φ</w:t>
      </w:r>
      <w:r w:rsidR="000324E9" w:rsidRPr="009F3F17">
        <w:rPr>
          <w:rFonts w:cs="Times New Roman"/>
          <w:szCs w:val="28"/>
          <w:lang w:val="en-US"/>
        </w:rPr>
        <w:t> </w:t>
      </w:r>
      <w:r w:rsidR="000324E9" w:rsidRPr="009F3F17">
        <w:rPr>
          <w:rFonts w:cs="Times New Roman"/>
          <w:szCs w:val="28"/>
        </w:rPr>
        <w:t>=</w:t>
      </w:r>
      <w:r w:rsidR="000324E9" w:rsidRPr="009F3F17">
        <w:rPr>
          <w:rFonts w:cs="Times New Roman"/>
          <w:szCs w:val="28"/>
          <w:lang w:val="en-US"/>
        </w:rPr>
        <w:t> </w:t>
      </w:r>
      <w:r w:rsidR="008E47D3">
        <w:rPr>
          <w:rFonts w:cs="Times New Roman"/>
          <w:szCs w:val="28"/>
        </w:rPr>
        <w:t>0,3</w:t>
      </w:r>
      <w:r w:rsidR="004F3702">
        <w:rPr>
          <w:rFonts w:cs="Times New Roman"/>
          <w:szCs w:val="28"/>
        </w:rPr>
        <w:t xml:space="preserve">        </w:t>
      </w:r>
      <w:r w:rsidR="00FA75DC">
        <w:rPr>
          <w:rFonts w:cs="Times New Roman"/>
          <w:szCs w:val="28"/>
        </w:rPr>
        <w:t xml:space="preserve"> </w:t>
      </w:r>
    </w:p>
    <w:p w:rsidR="00B904A4" w:rsidRPr="009F3F17" w:rsidRDefault="00110F07" w:rsidP="000324E9">
      <w:pPr>
        <w:ind w:left="1415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угол внутреннего трения грунта φ =</w:t>
      </w:r>
      <w:r w:rsidR="00527814" w:rsidRPr="009F3F17">
        <w:rPr>
          <w:rFonts w:cs="Times New Roman"/>
          <w:szCs w:val="28"/>
        </w:rPr>
        <w:t> </w:t>
      </w:r>
      <w:r w:rsidR="00527814" w:rsidRPr="009F3F17">
        <w:rPr>
          <w:rFonts w:cs="Times New Roman"/>
          <w:szCs w:val="28"/>
          <w:lang w:val="en-US"/>
        </w:rPr>
        <w:t>arctg</w:t>
      </w:r>
      <w:r w:rsidR="00527814" w:rsidRPr="009F3F17">
        <w:rPr>
          <w:rFonts w:cs="Times New Roman"/>
          <w:szCs w:val="28"/>
        </w:rPr>
        <w:t> (</w:t>
      </w:r>
      <w:r w:rsidR="008E47D3">
        <w:rPr>
          <w:rFonts w:cs="Times New Roman"/>
          <w:szCs w:val="28"/>
        </w:rPr>
        <w:t>0,3</w:t>
      </w:r>
      <w:r w:rsidR="00527814" w:rsidRPr="009F3F17">
        <w:rPr>
          <w:rFonts w:cs="Times New Roman"/>
          <w:szCs w:val="28"/>
        </w:rPr>
        <w:t>)</w:t>
      </w:r>
      <w:r w:rsidR="00F03FBD" w:rsidRPr="009F3F17">
        <w:rPr>
          <w:rFonts w:cs="Times New Roman"/>
          <w:szCs w:val="28"/>
        </w:rPr>
        <w:t> </w:t>
      </w:r>
      <w:r w:rsidR="00527814" w:rsidRPr="009F3F17">
        <w:rPr>
          <w:rFonts w:cs="Times New Roman"/>
          <w:szCs w:val="28"/>
        </w:rPr>
        <w:t>=</w:t>
      </w:r>
      <w:r w:rsidR="008E47D3">
        <w:rPr>
          <w:rFonts w:cs="Times New Roman"/>
          <w:szCs w:val="28"/>
        </w:rPr>
        <w:t xml:space="preserve"> 16,7</w:t>
      </w:r>
      <w:r w:rsidR="004F3702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°</w:t>
      </w:r>
    </w:p>
    <w:p w:rsidR="00110F07" w:rsidRPr="009F3F17" w:rsidRDefault="00110F07" w:rsidP="00110F07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ab/>
      </w:r>
      <w:r w:rsidRPr="009F3F17">
        <w:rPr>
          <w:rFonts w:cs="Times New Roman"/>
          <w:szCs w:val="28"/>
        </w:rPr>
        <w:tab/>
        <w:t xml:space="preserve">удельное сцепление грунта </w:t>
      </w:r>
      <w:r w:rsidRPr="009F3F17">
        <w:rPr>
          <w:rFonts w:cs="Times New Roman"/>
          <w:i/>
          <w:szCs w:val="28"/>
        </w:rPr>
        <w:t>с</w:t>
      </w:r>
      <w:r w:rsidR="00F03FBD" w:rsidRPr="009F3F1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=</w:t>
      </w:r>
      <w:r w:rsidR="00F03FBD" w:rsidRPr="009F3F17">
        <w:rPr>
          <w:rFonts w:cs="Times New Roman"/>
          <w:szCs w:val="28"/>
        </w:rPr>
        <w:t> </w:t>
      </w:r>
      <w:r w:rsidR="008E47D3">
        <w:rPr>
          <w:rFonts w:cs="Times New Roman"/>
          <w:szCs w:val="28"/>
        </w:rPr>
        <w:t xml:space="preserve"> 10</w:t>
      </w:r>
      <w:r w:rsidR="004F3702">
        <w:rPr>
          <w:rFonts w:cs="Times New Roman"/>
          <w:szCs w:val="28"/>
        </w:rPr>
        <w:t xml:space="preserve"> </w:t>
      </w:r>
      <w:r w:rsidR="002F14EC">
        <w:rPr>
          <w:rFonts w:cs="Times New Roman"/>
          <w:szCs w:val="28"/>
        </w:rPr>
        <w:t>кПа</w:t>
      </w:r>
    </w:p>
    <w:p w:rsidR="008E47D3" w:rsidRPr="009F3F17" w:rsidRDefault="00B904A4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  <w:r w:rsidR="008E47D3" w:rsidRPr="009F3F17">
        <w:rPr>
          <w:rFonts w:cs="Times New Roman"/>
          <w:b/>
          <w:szCs w:val="28"/>
        </w:rPr>
        <w:lastRenderedPageBreak/>
        <w:t>Лабораторная работа №8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МОДУЛЯ ДЕФОРМАЦИИ </w:t>
      </w:r>
      <w:r>
        <w:rPr>
          <w:rFonts w:cs="Times New Roman"/>
          <w:b/>
          <w:szCs w:val="28"/>
        </w:rPr>
        <w:t xml:space="preserve">ПЕСКА 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И</w:t>
      </w:r>
      <w:r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(ГОСТ 12248</w:t>
      </w:r>
      <w:r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2010)</w:t>
      </w:r>
    </w:p>
    <w:p w:rsidR="008E47D3" w:rsidRPr="009F3F17" w:rsidRDefault="008E47D3" w:rsidP="008E47D3">
      <w:pPr>
        <w:ind w:firstLine="708"/>
        <w:rPr>
          <w:rFonts w:cs="Times New Roman"/>
          <w:b/>
          <w:szCs w:val="28"/>
        </w:rPr>
      </w:pPr>
    </w:p>
    <w:p w:rsidR="008E47D3" w:rsidRPr="009F3F17" w:rsidRDefault="008E47D3" w:rsidP="008E47D3">
      <w:pPr>
        <w:ind w:firstLine="708"/>
        <w:rPr>
          <w:rFonts w:cs="Times New Roman"/>
          <w:b/>
          <w:szCs w:val="28"/>
        </w:rPr>
      </w:pPr>
    </w:p>
    <w:p w:rsidR="008E47D3" w:rsidRPr="009F3F17" w:rsidRDefault="008E47D3" w:rsidP="008E47D3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песка и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ы) в кольцах.</w:t>
      </w:r>
    </w:p>
    <w:p w:rsidR="008E47D3" w:rsidRPr="009F3F17" w:rsidRDefault="008E47D3" w:rsidP="008E47D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одометр с глинистым грунт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одометр с песк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рычажные прессы для приложения нагрузки, индикаторы перемещений, секундомер.</w:t>
      </w:r>
    </w:p>
    <w:p w:rsidR="008E47D3" w:rsidRPr="009F3F17" w:rsidRDefault="008E47D3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наблюдения за деформациями глинистого грунта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276"/>
        <w:gridCol w:w="1666"/>
      </w:tblGrid>
      <w:tr w:rsidR="008E47D3" w:rsidRPr="009F3F17" w:rsidTr="008E47D3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давления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FC5F4E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ремя от приложения данной ступени давления</w:t>
            </w:r>
            <w:r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276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8E47D3" w:rsidRPr="009F3F17" w:rsidTr="008E47D3">
        <w:trPr>
          <w:trHeight w:val="2212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276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666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8E47D3" w:rsidRPr="001171F8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300</w:t>
            </w: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8E47D3" w:rsidRPr="001171F8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30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300</w:t>
            </w:r>
          </w:p>
        </w:tc>
        <w:tc>
          <w:tcPr>
            <w:tcW w:w="1276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</w:t>
            </w: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tcBorders>
              <w:top w:val="nil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1171F8" w:rsidRDefault="008E47D3" w:rsidP="008E47D3">
            <w:pPr>
              <w:ind w:firstLine="0"/>
              <w:jc w:val="center"/>
              <w:rPr>
                <w:rFonts w:cs="Times New Roman"/>
                <w:i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= 0</w:t>
            </w:r>
            <w:r>
              <w:rPr>
                <w:rFonts w:cs="Times New Roman"/>
                <w:szCs w:val="28"/>
              </w:rPr>
              <w:t>,05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000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90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950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tcBorders>
              <w:top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35</w:t>
            </w: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000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90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950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0</w:t>
            </w:r>
          </w:p>
        </w:tc>
        <w:tc>
          <w:tcPr>
            <w:tcW w:w="1666" w:type="dxa"/>
            <w:vMerge w:val="restart"/>
            <w:tcBorders>
              <w:bottom w:val="nil"/>
              <w:right w:val="single" w:sz="8" w:space="0" w:color="auto"/>
            </w:tcBorders>
            <w:vAlign w:val="center"/>
          </w:tcPr>
          <w:p w:rsidR="008E47D3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625</w:t>
            </w: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21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105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4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9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5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020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30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985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6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3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9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960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90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8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9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885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6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15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8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798</w:t>
            </w:r>
          </w:p>
        </w:tc>
        <w:tc>
          <w:tcPr>
            <w:tcW w:w="1276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152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970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10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7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1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54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6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900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450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,675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275</w:t>
            </w:r>
          </w:p>
        </w:tc>
        <w:tc>
          <w:tcPr>
            <w:tcW w:w="1666" w:type="dxa"/>
            <w:tcBorders>
              <w:top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8E47D3" w:rsidRPr="009F3F17" w:rsidRDefault="008E47D3" w:rsidP="008E47D3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8E47D3" w:rsidRPr="00AB0E95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Результаты наблюдения за деформациями песка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134"/>
        <w:gridCol w:w="1808"/>
      </w:tblGrid>
      <w:tr w:rsidR="008E47D3" w:rsidRPr="009F3F17" w:rsidTr="008E47D3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</w:t>
            </w:r>
            <w:r w:rsidRPr="009F3F17">
              <w:rPr>
                <w:rFonts w:cs="Times New Roman"/>
                <w:szCs w:val="28"/>
              </w:rPr>
              <w:t>авления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Время от приложения данн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134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808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8E47D3" w:rsidRPr="009F3F17" w:rsidTr="008E47D3">
        <w:trPr>
          <w:trHeight w:val="2370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134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808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20</w:t>
            </w: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2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20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</w:t>
            </w: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tcBorders>
              <w:top w:val="nil"/>
              <w:left w:val="single" w:sz="8" w:space="0" w:color="auto"/>
              <w:bottom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18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91</w:t>
            </w:r>
          </w:p>
        </w:tc>
        <w:tc>
          <w:tcPr>
            <w:tcW w:w="1418" w:type="dxa"/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045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tcBorders>
              <w:top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155</w:t>
            </w: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</w:t>
            </w:r>
            <w:r>
              <w:rPr>
                <w:rFonts w:cs="Times New Roman"/>
                <w:szCs w:val="28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 w:val="restart"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59</w:t>
            </w: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7</w:t>
            </w:r>
          </w:p>
        </w:tc>
        <w:tc>
          <w:tcPr>
            <w:tcW w:w="1275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0</w:t>
            </w:r>
          </w:p>
        </w:tc>
        <w:tc>
          <w:tcPr>
            <w:tcW w:w="1418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4</w:t>
            </w:r>
          </w:p>
        </w:tc>
        <w:tc>
          <w:tcPr>
            <w:tcW w:w="1134" w:type="dxa"/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0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5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67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1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3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rPr>
                <w:rFonts w:cs="Times New Roman"/>
                <w:szCs w:val="28"/>
              </w:rPr>
            </w:pPr>
          </w:p>
        </w:tc>
      </w:tr>
      <w:tr w:rsidR="008E47D3" w:rsidRPr="009F3F17" w:rsidTr="008E47D3">
        <w:trPr>
          <w:trHeight w:val="425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55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67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7,61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435</w:t>
            </w:r>
          </w:p>
        </w:tc>
        <w:tc>
          <w:tcPr>
            <w:tcW w:w="1808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rPr>
                <w:rFonts w:cs="Times New Roman"/>
                <w:szCs w:val="28"/>
              </w:rPr>
            </w:pPr>
          </w:p>
        </w:tc>
      </w:tr>
    </w:tbl>
    <w:p w:rsidR="008E47D3" w:rsidRPr="009F3F17" w:rsidRDefault="008E47D3" w:rsidP="008E47D3">
      <w:pPr>
        <w:rPr>
          <w:rFonts w:cs="Times New Roman"/>
          <w:szCs w:val="28"/>
        </w:rPr>
      </w:pPr>
    </w:p>
    <w:p w:rsidR="008E47D3" w:rsidRPr="009F3F17" w:rsidRDefault="008E47D3" w:rsidP="008E47D3">
      <w:pPr>
        <w:rPr>
          <w:rFonts w:cs="Times New Roman"/>
          <w:szCs w:val="28"/>
        </w:rPr>
      </w:pPr>
    </w:p>
    <w:p w:rsidR="008E47D3" w:rsidRPr="00AB0E95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коэффициентов пористости</w:t>
      </w:r>
    </w:p>
    <w:tbl>
      <w:tblPr>
        <w:tblStyle w:val="a3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235"/>
        <w:gridCol w:w="2036"/>
        <w:gridCol w:w="1799"/>
        <w:gridCol w:w="2409"/>
        <w:gridCol w:w="2092"/>
      </w:tblGrid>
      <w:tr w:rsidR="008E47D3" w:rsidRPr="009F3F17" w:rsidTr="008E47D3">
        <w:tc>
          <w:tcPr>
            <w:tcW w:w="1235" w:type="dxa"/>
            <w:tcBorders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Интенсивность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vertAlign w:val="subscript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 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зменение коэффициента пористости</w:t>
            </w:r>
          </w:p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28"/>
                <w:szCs w:val="28"/>
              </w:rPr>
              <w:object w:dxaOrig="1900" w:dyaOrig="720">
                <v:shape id="_x0000_i1035" type="#_x0000_t75" style="width:94.5pt;height:36.75pt" o:ole="">
                  <v:imagedata r:id="rId30" o:title=""/>
                </v:shape>
                <o:OLEObject Type="Embed" ProgID="Equation.DSMT4" ShapeID="_x0000_i1035" DrawAspect="Content" ObjectID="_1636150583" r:id="rId31"/>
              </w:objec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8" w:space="0" w:color="auto"/>
            </w:tcBorders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 пористости</w:t>
            </w:r>
          </w:p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12"/>
                <w:szCs w:val="28"/>
              </w:rPr>
              <w:object w:dxaOrig="1340" w:dyaOrig="380">
                <v:shape id="_x0000_i1036" type="#_x0000_t75" style="width:69pt;height:18.75pt" o:ole="">
                  <v:imagedata r:id="rId32" o:title=""/>
                </v:shape>
                <o:OLEObject Type="Embed" ProgID="Equation.DSMT4" ShapeID="_x0000_i1036" DrawAspect="Content" ObjectID="_1636150584" r:id="rId33"/>
              </w:objec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ли-нистый 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0,00</w:t>
            </w: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10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3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37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063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E47D3" w:rsidRPr="005054F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62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71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929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ок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800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15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14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786</w:t>
            </w:r>
          </w:p>
        </w:tc>
      </w:tr>
      <w:tr w:rsidR="008E47D3" w:rsidRPr="009F3F17" w:rsidTr="008E47D3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E47D3" w:rsidRPr="00C61522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9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3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8E47D3" w:rsidRPr="0006798B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747</w:t>
            </w:r>
          </w:p>
        </w:tc>
      </w:tr>
    </w:tbl>
    <w:p w:rsidR="008E47D3" w:rsidRPr="009F0B39" w:rsidRDefault="008E47D3" w:rsidP="008E47D3">
      <w:pPr>
        <w:spacing w:before="60"/>
        <w:ind w:firstLine="0"/>
        <w:jc w:val="both"/>
        <w:rPr>
          <w:rFonts w:cs="Times New Roman"/>
          <w:sz w:val="24"/>
          <w:szCs w:val="28"/>
        </w:rPr>
      </w:pPr>
      <w:r w:rsidRPr="00A52DA2">
        <w:rPr>
          <w:rFonts w:cs="Times New Roman"/>
          <w:sz w:val="24"/>
          <w:szCs w:val="28"/>
        </w:rPr>
        <w:t xml:space="preserve">Примечания: 1. Высота образца грунта до приложения нагрузки </w:t>
      </w:r>
      <w:r w:rsidRPr="00A52DA2">
        <w:rPr>
          <w:rFonts w:cs="Times New Roman"/>
          <w:i/>
          <w:sz w:val="24"/>
          <w:szCs w:val="28"/>
          <w:lang w:val="en-US"/>
        </w:rPr>
        <w:t>h</w:t>
      </w:r>
      <w:r w:rsidRPr="00A52DA2">
        <w:rPr>
          <w:rFonts w:cs="Times New Roman"/>
          <w:sz w:val="24"/>
          <w:szCs w:val="28"/>
          <w:lang w:val="en-US"/>
        </w:rPr>
        <w:t> </w:t>
      </w:r>
      <w:r w:rsidRPr="00A52DA2">
        <w:rPr>
          <w:rFonts w:cs="Times New Roman"/>
          <w:sz w:val="24"/>
          <w:szCs w:val="28"/>
        </w:rPr>
        <w:t>= 20</w:t>
      </w:r>
      <w:r w:rsidRPr="00A52DA2">
        <w:rPr>
          <w:rFonts w:cs="Times New Roman"/>
          <w:sz w:val="24"/>
          <w:szCs w:val="28"/>
          <w:lang w:val="en-US"/>
        </w:rPr>
        <w:t> </w:t>
      </w:r>
      <w:r w:rsidRPr="00A52DA2">
        <w:rPr>
          <w:rFonts w:cs="Times New Roman"/>
          <w:sz w:val="24"/>
          <w:szCs w:val="28"/>
        </w:rPr>
        <w:t xml:space="preserve">мм. 2. Коэффициенты пористости грунтов до приложения нагрузки: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 xml:space="preserve"> = 0,8 – для песка;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> = 1,1 – для глинистого грунта.</w:t>
      </w:r>
      <w:r>
        <w:rPr>
          <w:rFonts w:cs="Times New Roman"/>
          <w:szCs w:val="28"/>
        </w:rPr>
        <w:br w:type="page"/>
      </w:r>
    </w:p>
    <w:p w:rsidR="008E47D3" w:rsidRPr="009F0B39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3F4D379E" wp14:editId="105B852A">
            <wp:extent cx="5334000" cy="3505200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22104ACA" wp14:editId="6611F981">
            <wp:extent cx="5257800" cy="3533775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8E47D3" w:rsidRPr="00203A79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3. Компрессионные кривые для песка ( </w:t>
      </w:r>
      <w:r w:rsidRPr="009F3F17">
        <w:rPr>
          <w:rFonts w:cs="Times New Roman"/>
          <w:color w:val="943634" w:themeColor="accent2" w:themeShade="BF"/>
          <w:szCs w:val="28"/>
        </w:rPr>
        <w:t>▬■▬</w:t>
      </w:r>
      <w:r w:rsidRPr="009F3F17">
        <w:rPr>
          <w:rFonts w:cs="Times New Roman"/>
          <w:szCs w:val="28"/>
        </w:rPr>
        <w:t xml:space="preserve"> ) </w:t>
      </w:r>
    </w:p>
    <w:p w:rsidR="008E47D3" w:rsidRDefault="008E47D3" w:rsidP="008E47D3">
      <w:pPr>
        <w:ind w:firstLine="0"/>
        <w:jc w:val="center"/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 xml:space="preserve">и глинистого грунта ( </w:t>
      </w:r>
      <w:r w:rsidRPr="009F3F17">
        <w:rPr>
          <w:rFonts w:cs="Times New Roman"/>
          <w:color w:val="365F91" w:themeColor="accent1" w:themeShade="BF"/>
          <w:szCs w:val="28"/>
        </w:rPr>
        <w:t>▬●▬</w:t>
      </w:r>
      <w:r w:rsidRPr="009F3F17">
        <w:rPr>
          <w:rFonts w:cs="Times New Roman"/>
          <w:szCs w:val="28"/>
        </w:rPr>
        <w:t xml:space="preserve"> )</w:t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Pr="00203A79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E06F78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20F1125E" wp14:editId="3526FD33">
            <wp:extent cx="5114260" cy="3551275"/>
            <wp:effectExtent l="0" t="0" r="0" b="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8E47D3" w:rsidRPr="00203A79" w:rsidRDefault="008E47D3" w:rsidP="008E47D3">
      <w:pPr>
        <w:ind w:firstLine="0"/>
        <w:rPr>
          <w:rFonts w:cs="Times New Roman"/>
          <w:szCs w:val="28"/>
          <w:lang w:val="en-US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4. Графики развития осадок для песка ( </w:t>
      </w:r>
      <w:r w:rsidRPr="009F3F17">
        <w:rPr>
          <w:rFonts w:cs="Times New Roman"/>
          <w:color w:val="943634" w:themeColor="accent2" w:themeShade="BF"/>
          <w:szCs w:val="28"/>
        </w:rPr>
        <w:t>▬■▬</w:t>
      </w:r>
      <w:r w:rsidRPr="009F3F17">
        <w:rPr>
          <w:rFonts w:cs="Times New Roman"/>
          <w:szCs w:val="28"/>
        </w:rPr>
        <w:t xml:space="preserve"> ) </w:t>
      </w: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и глинистого грунта ( </w:t>
      </w:r>
      <w:r w:rsidRPr="009F3F17">
        <w:rPr>
          <w:rFonts w:cs="Times New Roman"/>
          <w:color w:val="365F91" w:themeColor="accent1" w:themeShade="BF"/>
          <w:szCs w:val="28"/>
        </w:rPr>
        <w:t>▬●▬</w:t>
      </w:r>
      <w:r w:rsidRPr="009F3F17">
        <w:rPr>
          <w:rFonts w:cs="Times New Roman"/>
          <w:szCs w:val="28"/>
        </w:rPr>
        <w:t xml:space="preserve"> )</w:t>
      </w:r>
      <w:r w:rsidRPr="009F3F17">
        <w:rPr>
          <w:rFonts w:cs="Times New Roman"/>
          <w:b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глинистого грунта</w:t>
      </w:r>
    </w:p>
    <w:p w:rsidR="008E47D3" w:rsidRPr="0008038A" w:rsidRDefault="008E47D3" w:rsidP="008E47D3">
      <w:pPr>
        <w:ind w:left="1080"/>
        <w:jc w:val="center"/>
        <w:rPr>
          <w:rFonts w:cs="Times New Roman"/>
          <w:szCs w:val="28"/>
        </w:rPr>
      </w:pPr>
    </w:p>
    <w:p w:rsidR="008E47D3" w:rsidRPr="009F0B39" w:rsidRDefault="008E47D3" w:rsidP="008E47D3">
      <w:pPr>
        <w:rPr>
          <w:rFonts w:cs="Times New Roman"/>
          <w:szCs w:val="28"/>
        </w:rPr>
      </w:pPr>
      <w:r w:rsidRPr="0008038A">
        <w:rPr>
          <w:rFonts w:cs="Times New Roman"/>
          <w:szCs w:val="28"/>
        </w:rPr>
        <w:t>Относительные вертикальные деформации</w:t>
      </w:r>
    </w:p>
    <w:p w:rsidR="008E47D3" w:rsidRPr="009F0B39" w:rsidRDefault="008E47D3" w:rsidP="008E47D3">
      <w:pPr>
        <w:rPr>
          <w:rFonts w:cs="Times New Roman"/>
          <w:szCs w:val="28"/>
        </w:rPr>
      </w:pP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3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0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175;</w:t>
      </w: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1,62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0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813.</w:t>
      </w:r>
    </w:p>
    <w:p w:rsidR="008E47D3" w:rsidRDefault="008E47D3" w:rsidP="008E47D3">
      <w:pPr>
        <w:ind w:firstLine="720"/>
        <w:rPr>
          <w:rFonts w:eastAsiaTheme="minorEastAsia" w:cs="Times New Roman"/>
          <w:szCs w:val="28"/>
        </w:rPr>
      </w:pPr>
    </w:p>
    <w:p w:rsidR="008E47D3" w:rsidRDefault="008E47D3" w:rsidP="008E47D3">
      <w:pPr>
        <w:ind w:firstLine="720"/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Коэффициент сжимаемости</w:t>
      </w:r>
    </w:p>
    <w:p w:rsidR="008E47D3" w:rsidRDefault="008E47D3" w:rsidP="008E47D3">
      <w:pPr>
        <w:ind w:firstLine="720"/>
        <w:rPr>
          <w:rFonts w:eastAsiaTheme="minorEastAsia" w:cs="Times New Roman"/>
          <w:szCs w:val="28"/>
        </w:rPr>
      </w:pPr>
    </w:p>
    <w:p w:rsidR="008E47D3" w:rsidRPr="00BC5E82" w:rsidRDefault="00C1587B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,063-0,929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9F0B39">
        <w:rPr>
          <w:rFonts w:eastAsiaTheme="minorEastAsia" w:cs="Times New Roman"/>
          <w:szCs w:val="28"/>
        </w:rPr>
        <w:t xml:space="preserve"> 0,893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Pr="009F0B39" w:rsidRDefault="008E47D3" w:rsidP="008E47D3">
      <w:pPr>
        <w:ind w:firstLine="0"/>
        <w:rPr>
          <w:rFonts w:eastAsiaTheme="minorEastAsia" w:cs="Times New Roman"/>
          <w:szCs w:val="28"/>
        </w:rPr>
      </w:pPr>
    </w:p>
    <w:p w:rsidR="008E47D3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8E47D3" w:rsidRDefault="008E47D3" w:rsidP="008E47D3">
      <w:pPr>
        <w:rPr>
          <w:rFonts w:eastAsiaTheme="minorEastAsia" w:cs="Times New Roman"/>
          <w:szCs w:val="28"/>
        </w:rPr>
      </w:pPr>
    </w:p>
    <w:p w:rsidR="008E47D3" w:rsidRPr="00FF1DFB" w:rsidRDefault="00C1587B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0813-0,0175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Cs w:val="28"/>
        </w:rPr>
        <w:t xml:space="preserve"> 0,</w:t>
      </w:r>
      <w:r w:rsidR="008E47D3" w:rsidRPr="009F0B39">
        <w:rPr>
          <w:rFonts w:eastAsiaTheme="minorEastAsia" w:cs="Times New Roman"/>
          <w:szCs w:val="28"/>
        </w:rPr>
        <w:t>425</w:t>
      </w:r>
      <w:r w:rsidR="008E47D3" w:rsidRPr="00FF1DFB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Default="008E47D3" w:rsidP="008E47D3">
      <w:pPr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дометрический модуль деформации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FF1DFB" w:rsidRDefault="00C1587B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 xml:space="preserve">0 </m:t>
            </m:r>
            <m: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d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v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425</m:t>
            </m:r>
          </m:den>
        </m:f>
      </m:oMath>
      <w:r w:rsidR="008E47D3" w:rsidRPr="00FF1DFB">
        <w:rPr>
          <w:rFonts w:eastAsiaTheme="minorEastAsia" w:cs="Times New Roman"/>
          <w:sz w:val="36"/>
          <w:szCs w:val="28"/>
        </w:rPr>
        <w:t xml:space="preserve"> </w:t>
      </w:r>
      <w:r w:rsidR="008E47D3" w:rsidRPr="00FF1DFB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 w:val="36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2</w:t>
      </w:r>
      <w:r w:rsidR="008E47D3" w:rsidRPr="002B3700">
        <w:rPr>
          <w:rFonts w:eastAsiaTheme="minorEastAsia" w:cs="Times New Roman"/>
          <w:szCs w:val="28"/>
        </w:rPr>
        <w:t>,353</w:t>
      </w:r>
      <w:r w:rsidR="008E47D3" w:rsidRPr="00FF1DFB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Default="008E47D3" w:rsidP="008E47D3">
      <w:pPr>
        <w:rPr>
          <w:rFonts w:eastAsiaTheme="minorEastAsia" w:cs="Times New Roman"/>
          <w:szCs w:val="28"/>
        </w:rPr>
      </w:pPr>
    </w:p>
    <w:p w:rsidR="008E47D3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8E47D3" w:rsidRPr="002B3700" w:rsidRDefault="008E47D3" w:rsidP="008E47D3">
      <w:pPr>
        <w:rPr>
          <w:rFonts w:eastAsiaTheme="minorEastAsia" w:cs="Times New Roman"/>
          <w:szCs w:val="28"/>
        </w:rPr>
      </w:pPr>
    </w:p>
    <w:p w:rsidR="008E47D3" w:rsidRPr="00F603C0" w:rsidRDefault="00C1587B" w:rsidP="008E47D3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β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bd</m:t>
            </m:r>
          </m:sub>
        </m:sSub>
      </m:oMath>
      <w:r w:rsidR="008E47D3" w:rsidRPr="00F603C0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=</w:t>
      </w:r>
      <w:r w:rsidR="008E47D3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8E47D3">
        <w:rPr>
          <w:rFonts w:eastAsiaTheme="minorEastAsia" w:cs="Times New Roman"/>
          <w:szCs w:val="28"/>
        </w:rPr>
        <w:t xml:space="preserve"> </w:t>
      </w:r>
      <w:r w:rsidR="008E47D3" w:rsidRPr="00F603C0">
        <w:rPr>
          <w:rFonts w:eastAsiaTheme="minorEastAsia" w:cs="Times New Roman"/>
          <w:szCs w:val="28"/>
        </w:rPr>
        <w:t>=</w:t>
      </w:r>
      <w:r w:rsidR="008E47D3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425</m:t>
            </m:r>
          </m:den>
        </m:f>
      </m:oMath>
      <w:r w:rsidR="008E47D3" w:rsidRPr="00F603C0">
        <w:rPr>
          <w:rFonts w:eastAsiaTheme="minorEastAsia" w:cs="Times New Roman"/>
          <w:szCs w:val="28"/>
        </w:rPr>
        <w:t xml:space="preserve"> = </w:t>
      </w:r>
      <w:r w:rsidR="008E47D3" w:rsidRPr="002B3700">
        <w:rPr>
          <w:rFonts w:eastAsiaTheme="minorEastAsia" w:cs="Times New Roman"/>
          <w:szCs w:val="28"/>
        </w:rPr>
        <w:t>1,412</w:t>
      </w:r>
      <w:r w:rsidR="008E47D3">
        <w:rPr>
          <w:rFonts w:eastAsiaTheme="minorEastAsia" w:cs="Times New Roman"/>
          <w:szCs w:val="28"/>
        </w:rPr>
        <w:t>МПа,</w:t>
      </w:r>
    </w:p>
    <w:p w:rsidR="008E47D3" w:rsidRPr="0008038A" w:rsidRDefault="008E47D3" w:rsidP="008E47D3">
      <w:pPr>
        <w:ind w:firstLine="0"/>
        <w:jc w:val="center"/>
        <w:rPr>
          <w:rFonts w:eastAsiaTheme="minorEastAsia" w:cs="Times New Roman"/>
          <w:szCs w:val="28"/>
        </w:rPr>
      </w:pPr>
    </w:p>
    <w:p w:rsidR="008E47D3" w:rsidRDefault="008E47D3" w:rsidP="008E47D3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где β – коэффициент учитывающий невозможность бокового расширения грунта в компрессионном приборе и зависящий от коэффициента относительной поперечной деформации грунта ν</w:t>
      </w:r>
    </w:p>
    <w:p w:rsidR="008E47D3" w:rsidRPr="009F3F17" w:rsidRDefault="008E47D3" w:rsidP="008E47D3">
      <w:pPr>
        <w:ind w:firstLine="0"/>
        <w:jc w:val="center"/>
        <w:rPr>
          <w:rFonts w:eastAsiaTheme="minorEastAsia" w:cs="Times New Roman"/>
          <w:szCs w:val="28"/>
        </w:rPr>
      </w:pPr>
      <w:r w:rsidRPr="00C4131D">
        <w:rPr>
          <w:position w:val="-28"/>
          <w:sz w:val="32"/>
          <w:szCs w:val="32"/>
        </w:rPr>
        <w:object w:dxaOrig="1440" w:dyaOrig="760">
          <v:shape id="_x0000_i1037" type="#_x0000_t75" style="width:1in;height:38.25pt" o:ole="">
            <v:imagedata r:id="rId37" o:title=""/>
          </v:shape>
          <o:OLEObject Type="Embed" ProgID="Equation.DSMT4" ShapeID="_x0000_i1037" DrawAspect="Content" ObjectID="_1636150585" r:id="rId38"/>
        </w:object>
      </w:r>
    </w:p>
    <w:p w:rsidR="008E47D3" w:rsidRPr="009F3F17" w:rsidRDefault="008E47D3" w:rsidP="008E47D3">
      <w:pPr>
        <w:jc w:val="both"/>
        <w:rPr>
          <w:rFonts w:cs="Times New Roman"/>
          <w:szCs w:val="28"/>
        </w:rPr>
      </w:pPr>
      <w:r w:rsidRPr="009F3F17">
        <w:rPr>
          <w:rFonts w:eastAsiaTheme="minorEastAsia" w:cs="Times New Roman"/>
          <w:szCs w:val="28"/>
        </w:rPr>
        <w:t>Для суглинков при отсутствии экспериментальных данных допускается принимать β = 0,6 (п. 5.4.6.4 ГОСТ 12248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eastAsiaTheme="minorEastAsia" w:cs="Times New Roman"/>
          <w:szCs w:val="28"/>
        </w:rPr>
        <w:t>2010).</w:t>
      </w:r>
    </w:p>
    <w:p w:rsidR="008E47D3" w:rsidRDefault="008E47D3" w:rsidP="008E47D3">
      <w:pPr>
        <w:rPr>
          <w:rFonts w:cs="Times New Roman"/>
          <w:szCs w:val="28"/>
        </w:rPr>
      </w:pPr>
    </w:p>
    <w:p w:rsidR="008E47D3" w:rsidRPr="009F3F17" w:rsidRDefault="008E47D3" w:rsidP="008E47D3">
      <w:pPr>
        <w:jc w:val="both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cs="Times New Roman"/>
          <w:szCs w:val="28"/>
        </w:rPr>
        <w:t xml:space="preserve">2011 </w:t>
      </w:r>
      <w:r>
        <w:rPr>
          <w:rFonts w:cs="Times New Roman"/>
          <w:szCs w:val="28"/>
        </w:rPr>
        <w:t xml:space="preserve">глинистый </w:t>
      </w:r>
      <w:r w:rsidRPr="009F3F17">
        <w:rPr>
          <w:rFonts w:cs="Times New Roman"/>
          <w:szCs w:val="28"/>
        </w:rPr>
        <w:t>г</w:t>
      </w:r>
      <w:r>
        <w:rPr>
          <w:rFonts w:cs="Times New Roman"/>
          <w:szCs w:val="28"/>
        </w:rPr>
        <w:t>рунт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очень сильно деформируемый</w:t>
      </w:r>
    </w:p>
    <w:p w:rsidR="008E47D3" w:rsidRDefault="008E47D3" w:rsidP="008E47D3">
      <w:pPr>
        <w:spacing w:after="200" w:line="276" w:lineRule="auto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песка</w:t>
      </w:r>
    </w:p>
    <w:p w:rsidR="008E47D3" w:rsidRPr="00913011" w:rsidRDefault="008E47D3" w:rsidP="008E47D3">
      <w:pPr>
        <w:jc w:val="center"/>
        <w:rPr>
          <w:rFonts w:cs="Times New Roman"/>
          <w:szCs w:val="28"/>
        </w:rPr>
      </w:pPr>
    </w:p>
    <w:p w:rsidR="008E47D3" w:rsidRPr="00913011" w:rsidRDefault="008E47D3" w:rsidP="008E47D3">
      <w:pPr>
        <w:rPr>
          <w:rFonts w:cs="Times New Roman"/>
          <w:szCs w:val="28"/>
        </w:rPr>
      </w:pPr>
      <w:r w:rsidRPr="00913011">
        <w:rPr>
          <w:rFonts w:cs="Times New Roman"/>
          <w:szCs w:val="28"/>
        </w:rPr>
        <w:t>Относительные вертикальные деформации</w:t>
      </w:r>
    </w:p>
    <w:p w:rsidR="008E47D3" w:rsidRDefault="008E47D3" w:rsidP="008E47D3">
      <w:pPr>
        <w:ind w:firstLine="0"/>
        <w:jc w:val="center"/>
        <w:rPr>
          <w:rFonts w:cs="Times New Roman"/>
          <w:szCs w:val="28"/>
        </w:rPr>
      </w:pP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15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0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 w:rsidRPr="00022E99">
        <w:rPr>
          <w:rFonts w:eastAsiaTheme="minorEastAsia" w:cs="Times New Roman"/>
          <w:szCs w:val="28"/>
        </w:rPr>
        <w:t>0775</w:t>
      </w:r>
      <w:r w:rsidRPr="00FF1DFB">
        <w:rPr>
          <w:rFonts w:eastAsiaTheme="minorEastAsia" w:cs="Times New Roman"/>
          <w:szCs w:val="28"/>
        </w:rPr>
        <w:t>;</w:t>
      </w:r>
    </w:p>
    <w:p w:rsidR="008E47D3" w:rsidRPr="00FF1DFB" w:rsidRDefault="008E47D3" w:rsidP="008E47D3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590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0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 w:rsidRPr="00022E99">
        <w:rPr>
          <w:rFonts w:eastAsiaTheme="minorEastAsia" w:cs="Times New Roman"/>
          <w:szCs w:val="28"/>
        </w:rPr>
        <w:t>295</w:t>
      </w:r>
      <w:r w:rsidRPr="00FF1DFB">
        <w:rPr>
          <w:rFonts w:eastAsiaTheme="minorEastAsia" w:cs="Times New Roman"/>
          <w:szCs w:val="28"/>
        </w:rPr>
        <w:t>.</w:t>
      </w:r>
    </w:p>
    <w:p w:rsidR="008E47D3" w:rsidRPr="00022E99" w:rsidRDefault="008E47D3" w:rsidP="008E47D3">
      <w:pPr>
        <w:ind w:firstLine="0"/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913011">
        <w:rPr>
          <w:rFonts w:eastAsiaTheme="minorEastAsia" w:cs="Times New Roman"/>
          <w:szCs w:val="28"/>
        </w:rPr>
        <w:t>Коэффициент сжимаемости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BC5E82" w:rsidRDefault="00C1587B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786-0,747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022E99">
        <w:rPr>
          <w:rFonts w:eastAsiaTheme="minorEastAsia" w:cs="Times New Roman"/>
          <w:szCs w:val="28"/>
        </w:rPr>
        <w:t xml:space="preserve"> 0,26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Pr="00022E99" w:rsidRDefault="008E47D3" w:rsidP="008E47D3">
      <w:pPr>
        <w:ind w:firstLine="0"/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913011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FF1DFB" w:rsidRDefault="00C1587B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0295-0,00775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0,</w:t>
      </w:r>
      <w:r w:rsidR="008E47D3" w:rsidRPr="009F0B39">
        <w:rPr>
          <w:rFonts w:eastAsiaTheme="minorEastAsia" w:cs="Times New Roman"/>
          <w:szCs w:val="28"/>
        </w:rPr>
        <w:t>145</w:t>
      </w:r>
      <w:r w:rsidR="008E47D3" w:rsidRPr="00FF1DFB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Pr="00022E99" w:rsidRDefault="008E47D3" w:rsidP="008E47D3">
      <w:pPr>
        <w:ind w:firstLine="0"/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дометрический модуль деформации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FF1DFB" w:rsidRDefault="00C1587B" w:rsidP="008E47D3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 xml:space="preserve">0 </m:t>
            </m:r>
            <m: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d</m:t>
            </m:r>
          </m:sub>
        </m:sSub>
      </m:oMath>
      <w:r w:rsidR="008E47D3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  <w:sym w:font="Symbol" w:char="F065"/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sz w:val="36"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v</m:t>
                </m:r>
              </m:sub>
            </m:sSub>
          </m:den>
        </m:f>
      </m:oMath>
      <w:r w:rsidR="008E47D3" w:rsidRPr="00E475D3">
        <w:rPr>
          <w:rFonts w:eastAsiaTheme="minorEastAsia" w:cs="Times New Roman"/>
          <w:i/>
          <w:szCs w:val="28"/>
        </w:rPr>
        <w:t xml:space="preserve"> </w:t>
      </w:r>
      <w:r w:rsidR="008E47D3" w:rsidRPr="00E475D3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45</m:t>
            </m:r>
          </m:den>
        </m:f>
      </m:oMath>
      <w:r w:rsidR="008E47D3" w:rsidRPr="00FF1DFB">
        <w:rPr>
          <w:rFonts w:eastAsiaTheme="minorEastAsia" w:cs="Times New Roman"/>
          <w:sz w:val="36"/>
          <w:szCs w:val="28"/>
        </w:rPr>
        <w:t xml:space="preserve"> </w:t>
      </w:r>
      <w:r w:rsidR="008E47D3" w:rsidRPr="00FF1DFB">
        <w:rPr>
          <w:rFonts w:eastAsiaTheme="minorEastAsia" w:cs="Times New Roman"/>
          <w:szCs w:val="28"/>
        </w:rPr>
        <w:t>=</w:t>
      </w:r>
      <w:r w:rsidR="008E47D3" w:rsidRPr="00FF1DFB">
        <w:rPr>
          <w:rFonts w:eastAsiaTheme="minorEastAsia" w:cs="Times New Roman"/>
          <w:sz w:val="36"/>
          <w:szCs w:val="28"/>
        </w:rPr>
        <w:t xml:space="preserve"> </w:t>
      </w:r>
      <w:r w:rsidR="008E47D3" w:rsidRPr="00022E99">
        <w:rPr>
          <w:rFonts w:eastAsiaTheme="minorEastAsia" w:cs="Times New Roman"/>
          <w:szCs w:val="28"/>
        </w:rPr>
        <w:t>6</w:t>
      </w:r>
      <w:r w:rsidR="008E47D3" w:rsidRPr="002B3700">
        <w:rPr>
          <w:rFonts w:eastAsiaTheme="minorEastAsia" w:cs="Times New Roman"/>
          <w:szCs w:val="28"/>
        </w:rPr>
        <w:t>,897</w:t>
      </w:r>
      <w:r w:rsidR="008E47D3">
        <w:rPr>
          <w:rFonts w:eastAsiaTheme="minorEastAsia" w:cs="Times New Roman"/>
          <w:szCs w:val="28"/>
        </w:rPr>
        <w:t>МПа</w:t>
      </w:r>
      <w:r w:rsidR="008E47D3">
        <w:rPr>
          <w:rFonts w:eastAsiaTheme="minorEastAsia" w:cs="Times New Roman"/>
          <w:szCs w:val="28"/>
          <w:vertAlign w:val="superscript"/>
        </w:rPr>
        <w:t>-1</w:t>
      </w:r>
      <w:r w:rsidR="008E47D3">
        <w:rPr>
          <w:rFonts w:eastAsiaTheme="minorEastAsia" w:cs="Times New Roman"/>
          <w:szCs w:val="28"/>
        </w:rPr>
        <w:t>.</w:t>
      </w:r>
    </w:p>
    <w:p w:rsidR="008E47D3" w:rsidRPr="00022E99" w:rsidRDefault="008E47D3" w:rsidP="008E47D3">
      <w:pPr>
        <w:rPr>
          <w:rFonts w:eastAsiaTheme="minorEastAsia" w:cs="Times New Roman"/>
          <w:szCs w:val="28"/>
        </w:rPr>
      </w:pP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8E47D3" w:rsidRPr="009F0B39" w:rsidRDefault="008E47D3" w:rsidP="008E47D3">
      <w:pPr>
        <w:rPr>
          <w:rFonts w:eastAsiaTheme="minorEastAsia" w:cs="Times New Roman"/>
          <w:szCs w:val="28"/>
        </w:rPr>
      </w:pPr>
    </w:p>
    <w:p w:rsidR="008E47D3" w:rsidRPr="00022E99" w:rsidRDefault="00C1587B" w:rsidP="008E47D3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β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bd</m:t>
            </m:r>
          </m:sub>
        </m:sSub>
      </m:oMath>
      <w:r w:rsidR="008E47D3" w:rsidRPr="00F603C0">
        <w:rPr>
          <w:rFonts w:eastAsiaTheme="minorEastAsia" w:cs="Times New Roman"/>
          <w:szCs w:val="28"/>
        </w:rPr>
        <w:t xml:space="preserve"> </w:t>
      </w:r>
      <w:r w:rsidR="008E47D3">
        <w:rPr>
          <w:rFonts w:eastAsiaTheme="minorEastAsia" w:cs="Times New Roman"/>
          <w:szCs w:val="28"/>
        </w:rPr>
        <w:t>=</w:t>
      </w:r>
      <w:r w:rsidR="008E47D3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8E47D3">
        <w:rPr>
          <w:rFonts w:eastAsiaTheme="minorEastAsia" w:cs="Times New Roman"/>
          <w:szCs w:val="28"/>
        </w:rPr>
        <w:t xml:space="preserve"> </w:t>
      </w:r>
      <w:r w:rsidR="008E47D3" w:rsidRPr="00F603C0">
        <w:rPr>
          <w:rFonts w:eastAsiaTheme="minorEastAsia" w:cs="Times New Roman"/>
          <w:szCs w:val="28"/>
        </w:rPr>
        <w:t>=</w:t>
      </w:r>
      <w:r w:rsidR="008E47D3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8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45</m:t>
            </m:r>
          </m:den>
        </m:f>
      </m:oMath>
      <w:r w:rsidR="008E47D3" w:rsidRPr="00F603C0">
        <w:rPr>
          <w:rFonts w:eastAsiaTheme="minorEastAsia" w:cs="Times New Roman"/>
          <w:szCs w:val="28"/>
        </w:rPr>
        <w:t xml:space="preserve"> = </w:t>
      </w:r>
      <w:r w:rsidR="008E47D3" w:rsidRPr="002B3700">
        <w:rPr>
          <w:rFonts w:eastAsiaTheme="minorEastAsia" w:cs="Times New Roman"/>
          <w:szCs w:val="28"/>
        </w:rPr>
        <w:t>5,517</w:t>
      </w:r>
      <w:r w:rsidR="008E47D3">
        <w:rPr>
          <w:rFonts w:eastAsiaTheme="minorEastAsia" w:cs="Times New Roman"/>
          <w:szCs w:val="28"/>
        </w:rPr>
        <w:t>МПа,</w:t>
      </w:r>
    </w:p>
    <w:p w:rsidR="008E47D3" w:rsidRPr="00022E99" w:rsidRDefault="008E47D3" w:rsidP="008E47D3">
      <w:pPr>
        <w:jc w:val="center"/>
        <w:rPr>
          <w:rFonts w:eastAsiaTheme="minorEastAsia" w:cs="Times New Roman"/>
          <w:szCs w:val="28"/>
        </w:rPr>
      </w:pPr>
    </w:p>
    <w:p w:rsidR="008E47D3" w:rsidRPr="00913011" w:rsidRDefault="008E47D3" w:rsidP="008E47D3">
      <w:pPr>
        <w:jc w:val="both"/>
        <w:rPr>
          <w:rFonts w:cs="Times New Roman"/>
          <w:szCs w:val="28"/>
        </w:rPr>
      </w:pPr>
      <w:r w:rsidRPr="00913011">
        <w:rPr>
          <w:rFonts w:eastAsiaTheme="minorEastAsia" w:cs="Times New Roman"/>
          <w:szCs w:val="28"/>
        </w:rPr>
        <w:t>Для песков при отсутствии экспериментальных данных допускается принимать β = 0,8 (п. 5.4.6.4 ГОСТ 12248</w:t>
      </w:r>
      <w:r>
        <w:rPr>
          <w:rFonts w:eastAsiaTheme="minorEastAsia" w:cs="Times New Roman"/>
          <w:szCs w:val="28"/>
        </w:rPr>
        <w:t>–</w:t>
      </w:r>
      <w:r w:rsidRPr="00913011">
        <w:rPr>
          <w:rFonts w:eastAsiaTheme="minorEastAsia" w:cs="Times New Roman"/>
          <w:szCs w:val="28"/>
        </w:rPr>
        <w:t>2010).</w:t>
      </w:r>
    </w:p>
    <w:p w:rsidR="008E47D3" w:rsidRDefault="008E47D3" w:rsidP="008E47D3">
      <w:pPr>
        <w:rPr>
          <w:rFonts w:cs="Times New Roman"/>
          <w:szCs w:val="28"/>
        </w:rPr>
      </w:pPr>
    </w:p>
    <w:p w:rsidR="008E47D3" w:rsidRPr="002B3700" w:rsidRDefault="008E47D3" w:rsidP="008E47D3">
      <w:pPr>
        <w:rPr>
          <w:rFonts w:cs="Times New Roman"/>
          <w:szCs w:val="28"/>
        </w:rPr>
      </w:pPr>
      <w:r w:rsidRPr="00913011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13011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13011">
        <w:rPr>
          <w:rFonts w:cs="Times New Roman"/>
          <w:szCs w:val="28"/>
        </w:rPr>
        <w:t>201</w:t>
      </w:r>
      <w:r>
        <w:rPr>
          <w:rFonts w:cs="Times New Roman"/>
          <w:szCs w:val="28"/>
        </w:rPr>
        <w:t>1 песок - сильнодеформируемый</w:t>
      </w:r>
    </w:p>
    <w:p w:rsidR="008E47D3" w:rsidRPr="002B3700" w:rsidRDefault="008E47D3" w:rsidP="008E47D3">
      <w:pPr>
        <w:ind w:firstLine="0"/>
        <w:rPr>
          <w:rFonts w:cs="Times New Roman"/>
          <w:szCs w:val="28"/>
        </w:rPr>
      </w:pPr>
    </w:p>
    <w:p w:rsidR="00B904A4" w:rsidRPr="009F3F17" w:rsidRDefault="00B904A4">
      <w:pPr>
        <w:rPr>
          <w:rFonts w:cs="Times New Roman"/>
          <w:b/>
          <w:szCs w:val="28"/>
        </w:rPr>
      </w:pPr>
    </w:p>
    <w:sectPr w:rsidR="00B904A4" w:rsidRPr="009F3F17" w:rsidSect="00486E90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footnotePr>
        <w:numFmt w:val="chicago"/>
        <w:numRestart w:val="eachPage"/>
      </w:footnotePr>
      <w:type w:val="continuous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1B52" w:rsidRDefault="00921B52" w:rsidP="006E0D0F">
      <w:r>
        <w:separator/>
      </w:r>
    </w:p>
  </w:endnote>
  <w:endnote w:type="continuationSeparator" w:id="0">
    <w:p w:rsidR="00921B52" w:rsidRDefault="00921B52" w:rsidP="006E0D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 CYR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87B" w:rsidRDefault="00C1587B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31549399"/>
      <w:docPartObj>
        <w:docPartGallery w:val="Page Numbers (Bottom of Page)"/>
        <w:docPartUnique/>
      </w:docPartObj>
    </w:sdtPr>
    <w:sdtEndPr>
      <w:rPr>
        <w:rFonts w:cs="Times New Roman"/>
        <w:szCs w:val="28"/>
      </w:rPr>
    </w:sdtEndPr>
    <w:sdtContent>
      <w:p w:rsidR="00C1587B" w:rsidRPr="006E0D0F" w:rsidRDefault="00C1587B" w:rsidP="006E0D0F">
        <w:pPr>
          <w:jc w:val="right"/>
          <w:rPr>
            <w:rFonts w:cs="Times New Roman"/>
            <w:szCs w:val="28"/>
          </w:rPr>
        </w:pPr>
        <w:r w:rsidRPr="006E0D0F">
          <w:rPr>
            <w:rFonts w:cs="Times New Roman"/>
            <w:szCs w:val="28"/>
          </w:rPr>
          <w:fldChar w:fldCharType="begin"/>
        </w:r>
        <w:r w:rsidRPr="006E0D0F">
          <w:rPr>
            <w:rFonts w:cs="Times New Roman"/>
            <w:szCs w:val="28"/>
          </w:rPr>
          <w:instrText>PAGE   \* MERGEFORMAT</w:instrText>
        </w:r>
        <w:r w:rsidRPr="006E0D0F">
          <w:rPr>
            <w:rFonts w:cs="Times New Roman"/>
            <w:szCs w:val="28"/>
          </w:rPr>
          <w:fldChar w:fldCharType="separate"/>
        </w:r>
        <w:r w:rsidR="004D38A9">
          <w:rPr>
            <w:rFonts w:cs="Times New Roman"/>
            <w:noProof/>
            <w:szCs w:val="28"/>
          </w:rPr>
          <w:t>4</w:t>
        </w:r>
        <w:r w:rsidRPr="006E0D0F">
          <w:rPr>
            <w:rFonts w:cs="Times New Roman"/>
            <w:szCs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87B" w:rsidRDefault="00C1587B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1B52" w:rsidRDefault="00921B52" w:rsidP="006E0D0F">
      <w:r>
        <w:separator/>
      </w:r>
    </w:p>
  </w:footnote>
  <w:footnote w:type="continuationSeparator" w:id="0">
    <w:p w:rsidR="00921B52" w:rsidRDefault="00921B52" w:rsidP="006E0D0F">
      <w:r>
        <w:continuationSeparator/>
      </w:r>
    </w:p>
  </w:footnote>
  <w:footnote w:id="1">
    <w:p w:rsidR="00C1587B" w:rsidRPr="00486E90" w:rsidRDefault="00C1587B" w:rsidP="00C1587B">
      <w:pPr>
        <w:pStyle w:val="a7"/>
        <w:ind w:left="709" w:firstLine="0"/>
        <w:jc w:val="both"/>
      </w:pPr>
      <w:r w:rsidRPr="00486E90">
        <w:rPr>
          <w:rStyle w:val="a9"/>
        </w:rPr>
        <w:footnoteRef/>
      </w:r>
      <w:r w:rsidRPr="00486E90">
        <w:t xml:space="preserve"> </w:t>
      </w:r>
      <w:r w:rsidRPr="00486E90">
        <w:rPr>
          <w:rFonts w:eastAsiaTheme="minorEastAsia" w:cs="Times New Roman"/>
        </w:rPr>
        <w:t>Справочник проектировщика «Основания, фундаменты и подземные сооружения». М.: Строй-издат, 1985. – С. 10</w:t>
      </w:r>
    </w:p>
  </w:footnote>
  <w:footnote w:id="2">
    <w:p w:rsidR="00C1587B" w:rsidRPr="00486E90" w:rsidRDefault="00C1587B" w:rsidP="00486E90">
      <w:pPr>
        <w:pStyle w:val="a7"/>
        <w:ind w:left="709" w:firstLine="0"/>
        <w:jc w:val="both"/>
      </w:pPr>
      <w:r w:rsidRPr="00486E90">
        <w:rPr>
          <w:rStyle w:val="a9"/>
        </w:rPr>
        <w:footnoteRef/>
      </w:r>
      <w:r w:rsidRPr="00486E90">
        <w:t xml:space="preserve"> </w:t>
      </w:r>
      <w:r w:rsidRPr="00486E90">
        <w:rPr>
          <w:rFonts w:eastAsiaTheme="minorEastAsia" w:cs="Times New Roman"/>
        </w:rPr>
        <w:t>Справочник проектировщика «Основания, фундаменты и подземные сооружения». М.: Строй</w:t>
      </w:r>
      <w:r>
        <w:rPr>
          <w:rFonts w:eastAsiaTheme="minorEastAsia" w:cs="Times New Roman"/>
        </w:rPr>
        <w:t>-</w:t>
      </w:r>
      <w:r w:rsidRPr="00486E90">
        <w:rPr>
          <w:rFonts w:eastAsiaTheme="minorEastAsia" w:cs="Times New Roman"/>
        </w:rPr>
        <w:t>издат, 1985. – С. 10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87B" w:rsidRDefault="00C1587B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87B" w:rsidRDefault="00C1587B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87B" w:rsidRDefault="00C1587B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4147E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152EF8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7E59E7"/>
    <w:multiLevelType w:val="hybridMultilevel"/>
    <w:tmpl w:val="5044CE84"/>
    <w:lvl w:ilvl="0" w:tplc="5A5E3C9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FB0AE9"/>
    <w:multiLevelType w:val="hybridMultilevel"/>
    <w:tmpl w:val="8F6CC05E"/>
    <w:lvl w:ilvl="0" w:tplc="BD947DCC">
      <w:start w:val="80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96671E"/>
    <w:multiLevelType w:val="hybridMultilevel"/>
    <w:tmpl w:val="99F4D3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0267BE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916C8A"/>
    <w:multiLevelType w:val="hybridMultilevel"/>
    <w:tmpl w:val="3DD43F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5973AD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573F52"/>
    <w:multiLevelType w:val="hybridMultilevel"/>
    <w:tmpl w:val="8D56B8E2"/>
    <w:lvl w:ilvl="0" w:tplc="FA2C15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A59639E"/>
    <w:multiLevelType w:val="hybridMultilevel"/>
    <w:tmpl w:val="5F0246A0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A250EF"/>
    <w:multiLevelType w:val="hybridMultilevel"/>
    <w:tmpl w:val="CA6E57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B85ACD"/>
    <w:multiLevelType w:val="hybridMultilevel"/>
    <w:tmpl w:val="4A2C00FE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5ED610E4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6E0F2A"/>
    <w:multiLevelType w:val="hybridMultilevel"/>
    <w:tmpl w:val="1276AF1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9C834F4"/>
    <w:multiLevelType w:val="hybridMultilevel"/>
    <w:tmpl w:val="5C6282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0"/>
  </w:num>
  <w:num w:numId="3">
    <w:abstractNumId w:val="6"/>
  </w:num>
  <w:num w:numId="4">
    <w:abstractNumId w:val="12"/>
  </w:num>
  <w:num w:numId="5">
    <w:abstractNumId w:val="5"/>
  </w:num>
  <w:num w:numId="6">
    <w:abstractNumId w:val="0"/>
  </w:num>
  <w:num w:numId="7">
    <w:abstractNumId w:val="1"/>
  </w:num>
  <w:num w:numId="8">
    <w:abstractNumId w:val="7"/>
  </w:num>
  <w:num w:numId="9">
    <w:abstractNumId w:val="3"/>
  </w:num>
  <w:num w:numId="10">
    <w:abstractNumId w:val="4"/>
  </w:num>
  <w:num w:numId="11">
    <w:abstractNumId w:val="11"/>
  </w:num>
  <w:num w:numId="12">
    <w:abstractNumId w:val="9"/>
  </w:num>
  <w:num w:numId="13">
    <w:abstractNumId w:val="13"/>
  </w:num>
  <w:num w:numId="14">
    <w:abstractNumId w:val="8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7EE6"/>
    <w:rsid w:val="00020E39"/>
    <w:rsid w:val="00030818"/>
    <w:rsid w:val="000324E9"/>
    <w:rsid w:val="00033F6D"/>
    <w:rsid w:val="0004230A"/>
    <w:rsid w:val="00046F73"/>
    <w:rsid w:val="000501E4"/>
    <w:rsid w:val="00053F6E"/>
    <w:rsid w:val="00055E10"/>
    <w:rsid w:val="00056925"/>
    <w:rsid w:val="00066616"/>
    <w:rsid w:val="000745E0"/>
    <w:rsid w:val="0008038A"/>
    <w:rsid w:val="0008476A"/>
    <w:rsid w:val="00091E78"/>
    <w:rsid w:val="000A6129"/>
    <w:rsid w:val="000B271D"/>
    <w:rsid w:val="000D2734"/>
    <w:rsid w:val="000D467D"/>
    <w:rsid w:val="000D4D31"/>
    <w:rsid w:val="000E042D"/>
    <w:rsid w:val="000E2553"/>
    <w:rsid w:val="000E37B2"/>
    <w:rsid w:val="000E72BE"/>
    <w:rsid w:val="000F05AF"/>
    <w:rsid w:val="000F74F5"/>
    <w:rsid w:val="001010C8"/>
    <w:rsid w:val="001020A7"/>
    <w:rsid w:val="00102F2E"/>
    <w:rsid w:val="00106118"/>
    <w:rsid w:val="00110F07"/>
    <w:rsid w:val="00114B79"/>
    <w:rsid w:val="00114CF0"/>
    <w:rsid w:val="00116176"/>
    <w:rsid w:val="001223A6"/>
    <w:rsid w:val="00137A4C"/>
    <w:rsid w:val="00156171"/>
    <w:rsid w:val="001563DE"/>
    <w:rsid w:val="00157460"/>
    <w:rsid w:val="00157AA8"/>
    <w:rsid w:val="00166E14"/>
    <w:rsid w:val="00170DD5"/>
    <w:rsid w:val="00180411"/>
    <w:rsid w:val="0018099E"/>
    <w:rsid w:val="00182E77"/>
    <w:rsid w:val="001864E1"/>
    <w:rsid w:val="00186BFC"/>
    <w:rsid w:val="001B04AF"/>
    <w:rsid w:val="001B511A"/>
    <w:rsid w:val="001C4553"/>
    <w:rsid w:val="001D4C8E"/>
    <w:rsid w:val="001D5E8B"/>
    <w:rsid w:val="001E31C6"/>
    <w:rsid w:val="001F12D7"/>
    <w:rsid w:val="001F3F98"/>
    <w:rsid w:val="0020406E"/>
    <w:rsid w:val="0020689A"/>
    <w:rsid w:val="00223416"/>
    <w:rsid w:val="002332D2"/>
    <w:rsid w:val="002358A5"/>
    <w:rsid w:val="00236E2B"/>
    <w:rsid w:val="00254079"/>
    <w:rsid w:val="002606E3"/>
    <w:rsid w:val="002665C9"/>
    <w:rsid w:val="0026773C"/>
    <w:rsid w:val="00271B78"/>
    <w:rsid w:val="00274A58"/>
    <w:rsid w:val="00277101"/>
    <w:rsid w:val="00280747"/>
    <w:rsid w:val="00287A81"/>
    <w:rsid w:val="00297FE0"/>
    <w:rsid w:val="002A2439"/>
    <w:rsid w:val="002A3CFE"/>
    <w:rsid w:val="002A53A5"/>
    <w:rsid w:val="002A7A10"/>
    <w:rsid w:val="002B7958"/>
    <w:rsid w:val="002C4DE2"/>
    <w:rsid w:val="002E18F6"/>
    <w:rsid w:val="002E4902"/>
    <w:rsid w:val="002E4DE9"/>
    <w:rsid w:val="002F14EC"/>
    <w:rsid w:val="003013DD"/>
    <w:rsid w:val="0030547A"/>
    <w:rsid w:val="00340741"/>
    <w:rsid w:val="0034591A"/>
    <w:rsid w:val="00351BD5"/>
    <w:rsid w:val="003616D8"/>
    <w:rsid w:val="003652E5"/>
    <w:rsid w:val="00372E1E"/>
    <w:rsid w:val="003755A8"/>
    <w:rsid w:val="0038206F"/>
    <w:rsid w:val="003846BE"/>
    <w:rsid w:val="003847E4"/>
    <w:rsid w:val="00385CB6"/>
    <w:rsid w:val="003938EB"/>
    <w:rsid w:val="003B0337"/>
    <w:rsid w:val="003B24EA"/>
    <w:rsid w:val="003B2AF7"/>
    <w:rsid w:val="003B6BB9"/>
    <w:rsid w:val="003C506A"/>
    <w:rsid w:val="003C57E0"/>
    <w:rsid w:val="003C5FD6"/>
    <w:rsid w:val="003D1C49"/>
    <w:rsid w:val="003D270B"/>
    <w:rsid w:val="003D5DD1"/>
    <w:rsid w:val="003E02AE"/>
    <w:rsid w:val="003E6833"/>
    <w:rsid w:val="003F48CC"/>
    <w:rsid w:val="00411D72"/>
    <w:rsid w:val="00411ED9"/>
    <w:rsid w:val="004144A5"/>
    <w:rsid w:val="00422FAE"/>
    <w:rsid w:val="00426AF5"/>
    <w:rsid w:val="00430093"/>
    <w:rsid w:val="00444AE2"/>
    <w:rsid w:val="004626B5"/>
    <w:rsid w:val="004646B8"/>
    <w:rsid w:val="00473317"/>
    <w:rsid w:val="00473ADA"/>
    <w:rsid w:val="004749FB"/>
    <w:rsid w:val="00476C38"/>
    <w:rsid w:val="00486D75"/>
    <w:rsid w:val="00486E90"/>
    <w:rsid w:val="004B2C93"/>
    <w:rsid w:val="004D38A9"/>
    <w:rsid w:val="004D7CA6"/>
    <w:rsid w:val="004E2CA4"/>
    <w:rsid w:val="004F3702"/>
    <w:rsid w:val="004F5636"/>
    <w:rsid w:val="00500ABE"/>
    <w:rsid w:val="00505A21"/>
    <w:rsid w:val="00510E74"/>
    <w:rsid w:val="00527814"/>
    <w:rsid w:val="005306DE"/>
    <w:rsid w:val="005360D7"/>
    <w:rsid w:val="005649A7"/>
    <w:rsid w:val="00567522"/>
    <w:rsid w:val="005913DB"/>
    <w:rsid w:val="005A14C4"/>
    <w:rsid w:val="005A6BFE"/>
    <w:rsid w:val="005B6BE0"/>
    <w:rsid w:val="005C049E"/>
    <w:rsid w:val="005C41E4"/>
    <w:rsid w:val="005C458B"/>
    <w:rsid w:val="005E51F2"/>
    <w:rsid w:val="005F1D03"/>
    <w:rsid w:val="00601C8D"/>
    <w:rsid w:val="0061081B"/>
    <w:rsid w:val="00611EE8"/>
    <w:rsid w:val="00616E11"/>
    <w:rsid w:val="0062025B"/>
    <w:rsid w:val="006246B1"/>
    <w:rsid w:val="00634493"/>
    <w:rsid w:val="00641639"/>
    <w:rsid w:val="006442B3"/>
    <w:rsid w:val="00646331"/>
    <w:rsid w:val="00652167"/>
    <w:rsid w:val="006579B1"/>
    <w:rsid w:val="0067026C"/>
    <w:rsid w:val="006756A8"/>
    <w:rsid w:val="00691922"/>
    <w:rsid w:val="0069262D"/>
    <w:rsid w:val="00693A0A"/>
    <w:rsid w:val="006B7DD8"/>
    <w:rsid w:val="006C4377"/>
    <w:rsid w:val="006D1B8A"/>
    <w:rsid w:val="006D2931"/>
    <w:rsid w:val="006D6519"/>
    <w:rsid w:val="006E04B8"/>
    <w:rsid w:val="006E0D0F"/>
    <w:rsid w:val="006E6D41"/>
    <w:rsid w:val="007057E9"/>
    <w:rsid w:val="00710D40"/>
    <w:rsid w:val="0071115A"/>
    <w:rsid w:val="007226A4"/>
    <w:rsid w:val="00722E57"/>
    <w:rsid w:val="00724B76"/>
    <w:rsid w:val="00726EC0"/>
    <w:rsid w:val="0073541D"/>
    <w:rsid w:val="0073645A"/>
    <w:rsid w:val="0074601B"/>
    <w:rsid w:val="00747FDF"/>
    <w:rsid w:val="00754E07"/>
    <w:rsid w:val="00760686"/>
    <w:rsid w:val="007639BF"/>
    <w:rsid w:val="007651B0"/>
    <w:rsid w:val="007733AA"/>
    <w:rsid w:val="00777DEE"/>
    <w:rsid w:val="007828C9"/>
    <w:rsid w:val="007855BB"/>
    <w:rsid w:val="007919C1"/>
    <w:rsid w:val="00794B6C"/>
    <w:rsid w:val="007A0027"/>
    <w:rsid w:val="007C02AE"/>
    <w:rsid w:val="007E377A"/>
    <w:rsid w:val="007F1E5B"/>
    <w:rsid w:val="007F27EA"/>
    <w:rsid w:val="007F39FB"/>
    <w:rsid w:val="007F455F"/>
    <w:rsid w:val="0080729C"/>
    <w:rsid w:val="00812260"/>
    <w:rsid w:val="00826CEC"/>
    <w:rsid w:val="008361F4"/>
    <w:rsid w:val="00840812"/>
    <w:rsid w:val="0084356A"/>
    <w:rsid w:val="0084437F"/>
    <w:rsid w:val="00857446"/>
    <w:rsid w:val="00862643"/>
    <w:rsid w:val="0087319B"/>
    <w:rsid w:val="00891CD9"/>
    <w:rsid w:val="00895F9B"/>
    <w:rsid w:val="008A3137"/>
    <w:rsid w:val="008B7119"/>
    <w:rsid w:val="008D3243"/>
    <w:rsid w:val="008D4DA9"/>
    <w:rsid w:val="008D72DF"/>
    <w:rsid w:val="008E162F"/>
    <w:rsid w:val="008E1E06"/>
    <w:rsid w:val="008E47D3"/>
    <w:rsid w:val="008E4F99"/>
    <w:rsid w:val="008E743B"/>
    <w:rsid w:val="008F0491"/>
    <w:rsid w:val="008F1489"/>
    <w:rsid w:val="008F464C"/>
    <w:rsid w:val="00901929"/>
    <w:rsid w:val="00911278"/>
    <w:rsid w:val="00913011"/>
    <w:rsid w:val="00920EA0"/>
    <w:rsid w:val="00921B52"/>
    <w:rsid w:val="00927F07"/>
    <w:rsid w:val="009326ED"/>
    <w:rsid w:val="00933061"/>
    <w:rsid w:val="0093421B"/>
    <w:rsid w:val="009349AE"/>
    <w:rsid w:val="0095391F"/>
    <w:rsid w:val="00962640"/>
    <w:rsid w:val="00970701"/>
    <w:rsid w:val="00972AAE"/>
    <w:rsid w:val="009755B0"/>
    <w:rsid w:val="00991F99"/>
    <w:rsid w:val="0099571D"/>
    <w:rsid w:val="009A62D1"/>
    <w:rsid w:val="009C3317"/>
    <w:rsid w:val="009D3428"/>
    <w:rsid w:val="009D5FA5"/>
    <w:rsid w:val="009D7122"/>
    <w:rsid w:val="009E7183"/>
    <w:rsid w:val="009F3F17"/>
    <w:rsid w:val="009F5404"/>
    <w:rsid w:val="00A2471D"/>
    <w:rsid w:val="00A34C9C"/>
    <w:rsid w:val="00A365C3"/>
    <w:rsid w:val="00A5279B"/>
    <w:rsid w:val="00A52DA2"/>
    <w:rsid w:val="00A573CE"/>
    <w:rsid w:val="00A605D8"/>
    <w:rsid w:val="00A627FD"/>
    <w:rsid w:val="00A83B03"/>
    <w:rsid w:val="00A83C66"/>
    <w:rsid w:val="00A93D40"/>
    <w:rsid w:val="00AA02A1"/>
    <w:rsid w:val="00AB0E95"/>
    <w:rsid w:val="00AB213B"/>
    <w:rsid w:val="00AC3982"/>
    <w:rsid w:val="00AC452B"/>
    <w:rsid w:val="00AD1CF9"/>
    <w:rsid w:val="00AD339D"/>
    <w:rsid w:val="00AD4036"/>
    <w:rsid w:val="00AE1C7C"/>
    <w:rsid w:val="00AE248A"/>
    <w:rsid w:val="00AE41F1"/>
    <w:rsid w:val="00AE5CFE"/>
    <w:rsid w:val="00AE7F7D"/>
    <w:rsid w:val="00B16C0B"/>
    <w:rsid w:val="00B20254"/>
    <w:rsid w:val="00B20922"/>
    <w:rsid w:val="00B31B62"/>
    <w:rsid w:val="00B326DA"/>
    <w:rsid w:val="00B359D4"/>
    <w:rsid w:val="00B365B5"/>
    <w:rsid w:val="00B53E98"/>
    <w:rsid w:val="00B57AED"/>
    <w:rsid w:val="00B71FD0"/>
    <w:rsid w:val="00B769C1"/>
    <w:rsid w:val="00B816E0"/>
    <w:rsid w:val="00B8495D"/>
    <w:rsid w:val="00B84BE5"/>
    <w:rsid w:val="00B904A4"/>
    <w:rsid w:val="00B93ECD"/>
    <w:rsid w:val="00B95E27"/>
    <w:rsid w:val="00BB5C15"/>
    <w:rsid w:val="00BC5A98"/>
    <w:rsid w:val="00BC718F"/>
    <w:rsid w:val="00BD0840"/>
    <w:rsid w:val="00BD2618"/>
    <w:rsid w:val="00BE1785"/>
    <w:rsid w:val="00BE1F77"/>
    <w:rsid w:val="00BE3C03"/>
    <w:rsid w:val="00BE4E95"/>
    <w:rsid w:val="00BE71D1"/>
    <w:rsid w:val="00BF26C2"/>
    <w:rsid w:val="00BF35D2"/>
    <w:rsid w:val="00BF5606"/>
    <w:rsid w:val="00C154C3"/>
    <w:rsid w:val="00C1587B"/>
    <w:rsid w:val="00C26F96"/>
    <w:rsid w:val="00C31B07"/>
    <w:rsid w:val="00C3373B"/>
    <w:rsid w:val="00C3451A"/>
    <w:rsid w:val="00C40385"/>
    <w:rsid w:val="00C4131D"/>
    <w:rsid w:val="00C4352B"/>
    <w:rsid w:val="00C469AA"/>
    <w:rsid w:val="00C61522"/>
    <w:rsid w:val="00C73671"/>
    <w:rsid w:val="00C8507E"/>
    <w:rsid w:val="00CA362F"/>
    <w:rsid w:val="00CB2247"/>
    <w:rsid w:val="00CB6B68"/>
    <w:rsid w:val="00CC18C3"/>
    <w:rsid w:val="00CC45F3"/>
    <w:rsid w:val="00CC6929"/>
    <w:rsid w:val="00CD001F"/>
    <w:rsid w:val="00CD3A2D"/>
    <w:rsid w:val="00CD6D23"/>
    <w:rsid w:val="00CE009E"/>
    <w:rsid w:val="00CE3007"/>
    <w:rsid w:val="00CE4854"/>
    <w:rsid w:val="00D000F4"/>
    <w:rsid w:val="00D14327"/>
    <w:rsid w:val="00D153E0"/>
    <w:rsid w:val="00D1612F"/>
    <w:rsid w:val="00D32860"/>
    <w:rsid w:val="00D334DD"/>
    <w:rsid w:val="00D43A2D"/>
    <w:rsid w:val="00D5009D"/>
    <w:rsid w:val="00D565E1"/>
    <w:rsid w:val="00D6508B"/>
    <w:rsid w:val="00D66A91"/>
    <w:rsid w:val="00D81C8B"/>
    <w:rsid w:val="00D82153"/>
    <w:rsid w:val="00D87DEE"/>
    <w:rsid w:val="00DA7EE6"/>
    <w:rsid w:val="00DD7975"/>
    <w:rsid w:val="00DE2CC5"/>
    <w:rsid w:val="00DF3C5F"/>
    <w:rsid w:val="00DF7E33"/>
    <w:rsid w:val="00E01402"/>
    <w:rsid w:val="00E05E10"/>
    <w:rsid w:val="00E06F78"/>
    <w:rsid w:val="00E07CC0"/>
    <w:rsid w:val="00E13757"/>
    <w:rsid w:val="00E166B6"/>
    <w:rsid w:val="00E22F80"/>
    <w:rsid w:val="00E523CC"/>
    <w:rsid w:val="00E52DF4"/>
    <w:rsid w:val="00E61CDA"/>
    <w:rsid w:val="00E61CF5"/>
    <w:rsid w:val="00E8451B"/>
    <w:rsid w:val="00E863D9"/>
    <w:rsid w:val="00EA07F1"/>
    <w:rsid w:val="00EA5FB6"/>
    <w:rsid w:val="00EB3758"/>
    <w:rsid w:val="00EB4494"/>
    <w:rsid w:val="00EB4AFC"/>
    <w:rsid w:val="00EC53CA"/>
    <w:rsid w:val="00EC6E1F"/>
    <w:rsid w:val="00ED11A9"/>
    <w:rsid w:val="00EE474D"/>
    <w:rsid w:val="00EE649C"/>
    <w:rsid w:val="00EF61FD"/>
    <w:rsid w:val="00EF710B"/>
    <w:rsid w:val="00F0098E"/>
    <w:rsid w:val="00F02A0C"/>
    <w:rsid w:val="00F03EAF"/>
    <w:rsid w:val="00F03FBD"/>
    <w:rsid w:val="00F045F2"/>
    <w:rsid w:val="00F106F0"/>
    <w:rsid w:val="00F2370D"/>
    <w:rsid w:val="00F24ECB"/>
    <w:rsid w:val="00F25BDD"/>
    <w:rsid w:val="00F2670D"/>
    <w:rsid w:val="00F36857"/>
    <w:rsid w:val="00F700E3"/>
    <w:rsid w:val="00FA5975"/>
    <w:rsid w:val="00FA75DC"/>
    <w:rsid w:val="00FA7BDD"/>
    <w:rsid w:val="00FB5ED1"/>
    <w:rsid w:val="00FC3939"/>
    <w:rsid w:val="00FC5F4E"/>
    <w:rsid w:val="00FD638E"/>
    <w:rsid w:val="00FE272F"/>
    <w:rsid w:val="00FE49C6"/>
    <w:rsid w:val="00FE6507"/>
    <w:rsid w:val="00FF7575"/>
    <w:rsid w:val="00FF7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8C739DD"/>
  <w15:docId w15:val="{7106D6B3-62EB-4EBB-9C82-9E996AA373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262D"/>
    <w:pPr>
      <w:spacing w:after="0" w:line="240" w:lineRule="auto"/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573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41">
    <w:name w:val="Таблица-сетка 41"/>
    <w:basedOn w:val="a1"/>
    <w:uiPriority w:val="49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51">
    <w:name w:val="Таблица простая 51"/>
    <w:basedOn w:val="a1"/>
    <w:uiPriority w:val="45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41">
    <w:name w:val="Таблица простая 41"/>
    <w:basedOn w:val="a1"/>
    <w:uiPriority w:val="44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31">
    <w:name w:val="Таблица простая 31"/>
    <w:basedOn w:val="a1"/>
    <w:uiPriority w:val="43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21">
    <w:name w:val="Таблица простая 21"/>
    <w:basedOn w:val="a1"/>
    <w:uiPriority w:val="42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Таблица простая 11"/>
    <w:basedOn w:val="a1"/>
    <w:uiPriority w:val="41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1">
    <w:name w:val="Сетка таблицы светлая1"/>
    <w:basedOn w:val="a1"/>
    <w:uiPriority w:val="40"/>
    <w:rsid w:val="00A573C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4">
    <w:name w:val="Placeholder Text"/>
    <w:basedOn w:val="a0"/>
    <w:uiPriority w:val="99"/>
    <w:semiHidden/>
    <w:rsid w:val="00A573C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D4036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AD4036"/>
    <w:rPr>
      <w:rFonts w:ascii="Segoe UI" w:hAnsi="Segoe UI" w:cs="Segoe UI"/>
      <w:sz w:val="18"/>
      <w:szCs w:val="18"/>
    </w:rPr>
  </w:style>
  <w:style w:type="paragraph" w:styleId="a7">
    <w:name w:val="footnote text"/>
    <w:basedOn w:val="a"/>
    <w:link w:val="a8"/>
    <w:uiPriority w:val="99"/>
    <w:semiHidden/>
    <w:unhideWhenUsed/>
    <w:rsid w:val="00486E90"/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semiHidden/>
    <w:rsid w:val="00486E90"/>
    <w:rPr>
      <w:rFonts w:ascii="Times New Roman" w:hAnsi="Times New Roman"/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486E9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26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17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4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7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2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chart" Target="charts/chart4.xml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chart" Target="charts/chart3.xml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2.xml"/><Relationship Id="rId32" Type="http://schemas.openxmlformats.org/officeDocument/2006/relationships/image" Target="media/image11.wmf"/><Relationship Id="rId37" Type="http://schemas.openxmlformats.org/officeDocument/2006/relationships/image" Target="media/image12.w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hart" Target="charts/chart1.xml"/><Relationship Id="rId28" Type="http://schemas.openxmlformats.org/officeDocument/2006/relationships/oleObject" Target="embeddings/oleObject10.bin"/><Relationship Id="rId36" Type="http://schemas.openxmlformats.org/officeDocument/2006/relationships/chart" Target="charts/chart6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chart" Target="charts/chart5.xml"/><Relationship Id="rId43" Type="http://schemas.openxmlformats.org/officeDocument/2006/relationships/header" Target="header3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.xlsx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5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3.bin"/><Relationship Id="rId1" Type="http://schemas.openxmlformats.org/officeDocument/2006/relationships/themeOverride" Target="../theme/themeOverride6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947639264568836"/>
          <c:y val="4.6054297185553428E-2"/>
          <c:w val="0.79338226367535658"/>
          <c:h val="0.68154767002163952"/>
        </c:manualLayout>
      </c:layout>
      <c:scatterChart>
        <c:scatterStyle val="lineMarker"/>
        <c:varyColors val="0"/>
        <c:ser>
          <c:idx val="0"/>
          <c:order val="0"/>
          <c:tx>
            <c:v>100</c:v>
          </c:tx>
          <c:marker>
            <c:symbol val="none"/>
          </c:marker>
          <c:xVal>
            <c:numRef>
              <c:f>'[Диаграмма в Microsoft Word]100 кПа'!$D$2:$D$26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xVal>
          <c:yVal>
            <c:numRef>
              <c:f>'[Диаграмма в Microsoft Word]100 кПа'!$C$2:$C$26</c:f>
              <c:numCache>
                <c:formatCode>General</c:formatCode>
                <c:ptCount val="25"/>
                <c:pt idx="0">
                  <c:v>80</c:v>
                </c:pt>
                <c:pt idx="1">
                  <c:v>80</c:v>
                </c:pt>
                <c:pt idx="2">
                  <c:v>80</c:v>
                </c:pt>
                <c:pt idx="3">
                  <c:v>80</c:v>
                </c:pt>
                <c:pt idx="4">
                  <c:v>80</c:v>
                </c:pt>
                <c:pt idx="5">
                  <c:v>80</c:v>
                </c:pt>
                <c:pt idx="6">
                  <c:v>80</c:v>
                </c:pt>
                <c:pt idx="7">
                  <c:v>120</c:v>
                </c:pt>
                <c:pt idx="8">
                  <c:v>120</c:v>
                </c:pt>
                <c:pt idx="9">
                  <c:v>120</c:v>
                </c:pt>
                <c:pt idx="10">
                  <c:v>120</c:v>
                </c:pt>
                <c:pt idx="11">
                  <c:v>120</c:v>
                </c:pt>
                <c:pt idx="12">
                  <c:v>120</c:v>
                </c:pt>
                <c:pt idx="13">
                  <c:v>120</c:v>
                </c:pt>
                <c:pt idx="14">
                  <c:v>120</c:v>
                </c:pt>
                <c:pt idx="15">
                  <c:v>140</c:v>
                </c:pt>
                <c:pt idx="16">
                  <c:v>140</c:v>
                </c:pt>
                <c:pt idx="17">
                  <c:v>140</c:v>
                </c:pt>
                <c:pt idx="18">
                  <c:v>140</c:v>
                </c:pt>
                <c:pt idx="19">
                  <c:v>140</c:v>
                </c:pt>
                <c:pt idx="20">
                  <c:v>140</c:v>
                </c:pt>
                <c:pt idx="21">
                  <c:v>160</c:v>
                </c:pt>
                <c:pt idx="22">
                  <c:v>160</c:v>
                </c:pt>
                <c:pt idx="23">
                  <c:v>160</c:v>
                </c:pt>
                <c:pt idx="24">
                  <c:v>16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E03-435E-A8D9-7A42E3E0636A}"/>
            </c:ext>
          </c:extLst>
        </c:ser>
        <c:ser>
          <c:idx val="1"/>
          <c:order val="1"/>
          <c:tx>
            <c:v>200</c:v>
          </c:tx>
          <c:marker>
            <c:symbol val="none"/>
          </c:marker>
          <c:xVal>
            <c:numRef>
              <c:f>'[Диаграмма в Microsoft Word]100 кПа'!$D$34:$D$69</c:f>
              <c:numCache>
                <c:formatCode>General</c:formatCode>
                <c:ptCount val="3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</c:numCache>
            </c:numRef>
          </c:xVal>
          <c:yVal>
            <c:numRef>
              <c:f>'[Диаграмма в Microsoft Word]100 кПа'!$C$34:$C$69</c:f>
              <c:numCache>
                <c:formatCode>General</c:formatCode>
                <c:ptCount val="36"/>
                <c:pt idx="0">
                  <c:v>160</c:v>
                </c:pt>
                <c:pt idx="1">
                  <c:v>160</c:v>
                </c:pt>
                <c:pt idx="2">
                  <c:v>160</c:v>
                </c:pt>
                <c:pt idx="3">
                  <c:v>160</c:v>
                </c:pt>
                <c:pt idx="4">
                  <c:v>240</c:v>
                </c:pt>
                <c:pt idx="5">
                  <c:v>240</c:v>
                </c:pt>
                <c:pt idx="6">
                  <c:v>240</c:v>
                </c:pt>
                <c:pt idx="7">
                  <c:v>240</c:v>
                </c:pt>
                <c:pt idx="8">
                  <c:v>240</c:v>
                </c:pt>
                <c:pt idx="9">
                  <c:v>240</c:v>
                </c:pt>
                <c:pt idx="10">
                  <c:v>240</c:v>
                </c:pt>
                <c:pt idx="11">
                  <c:v>240</c:v>
                </c:pt>
                <c:pt idx="12">
                  <c:v>240</c:v>
                </c:pt>
                <c:pt idx="13">
                  <c:v>280</c:v>
                </c:pt>
                <c:pt idx="14">
                  <c:v>280</c:v>
                </c:pt>
                <c:pt idx="15">
                  <c:v>280</c:v>
                </c:pt>
                <c:pt idx="16">
                  <c:v>280</c:v>
                </c:pt>
                <c:pt idx="17">
                  <c:v>280</c:v>
                </c:pt>
                <c:pt idx="18">
                  <c:v>280</c:v>
                </c:pt>
                <c:pt idx="19">
                  <c:v>280</c:v>
                </c:pt>
                <c:pt idx="20">
                  <c:v>280</c:v>
                </c:pt>
                <c:pt idx="21">
                  <c:v>280</c:v>
                </c:pt>
                <c:pt idx="22">
                  <c:v>280</c:v>
                </c:pt>
                <c:pt idx="23">
                  <c:v>280</c:v>
                </c:pt>
                <c:pt idx="24">
                  <c:v>280</c:v>
                </c:pt>
                <c:pt idx="25">
                  <c:v>280</c:v>
                </c:pt>
                <c:pt idx="26">
                  <c:v>280</c:v>
                </c:pt>
                <c:pt idx="27">
                  <c:v>280</c:v>
                </c:pt>
                <c:pt idx="28">
                  <c:v>280</c:v>
                </c:pt>
                <c:pt idx="29">
                  <c:v>280</c:v>
                </c:pt>
                <c:pt idx="30">
                  <c:v>280</c:v>
                </c:pt>
                <c:pt idx="31">
                  <c:v>280</c:v>
                </c:pt>
                <c:pt idx="32">
                  <c:v>280</c:v>
                </c:pt>
                <c:pt idx="33">
                  <c:v>280</c:v>
                </c:pt>
                <c:pt idx="34">
                  <c:v>320</c:v>
                </c:pt>
                <c:pt idx="35">
                  <c:v>32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E03-435E-A8D9-7A42E3E0636A}"/>
            </c:ext>
          </c:extLst>
        </c:ser>
        <c:ser>
          <c:idx val="2"/>
          <c:order val="2"/>
          <c:tx>
            <c:v>300</c:v>
          </c:tx>
          <c:marker>
            <c:symbol val="none"/>
          </c:marker>
          <c:xVal>
            <c:numRef>
              <c:f>'[Диаграмма в Microsoft Word]100 кПа'!$D$75:$D$107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[Диаграмма в Microsoft Word]100 кПа'!$C$75:$C$107</c:f>
              <c:numCache>
                <c:formatCode>General</c:formatCode>
                <c:ptCount val="33"/>
                <c:pt idx="0">
                  <c:v>240</c:v>
                </c:pt>
                <c:pt idx="1">
                  <c:v>240</c:v>
                </c:pt>
                <c:pt idx="2">
                  <c:v>240</c:v>
                </c:pt>
                <c:pt idx="3">
                  <c:v>240</c:v>
                </c:pt>
                <c:pt idx="4">
                  <c:v>240</c:v>
                </c:pt>
                <c:pt idx="5">
                  <c:v>240</c:v>
                </c:pt>
                <c:pt idx="6">
                  <c:v>240</c:v>
                </c:pt>
                <c:pt idx="7">
                  <c:v>240</c:v>
                </c:pt>
                <c:pt idx="8">
                  <c:v>240</c:v>
                </c:pt>
                <c:pt idx="9">
                  <c:v>360</c:v>
                </c:pt>
                <c:pt idx="10">
                  <c:v>360</c:v>
                </c:pt>
                <c:pt idx="11">
                  <c:v>360</c:v>
                </c:pt>
                <c:pt idx="12">
                  <c:v>360</c:v>
                </c:pt>
                <c:pt idx="13">
                  <c:v>360</c:v>
                </c:pt>
                <c:pt idx="14">
                  <c:v>360</c:v>
                </c:pt>
                <c:pt idx="15">
                  <c:v>360</c:v>
                </c:pt>
                <c:pt idx="16">
                  <c:v>360</c:v>
                </c:pt>
                <c:pt idx="17">
                  <c:v>360</c:v>
                </c:pt>
                <c:pt idx="18">
                  <c:v>420</c:v>
                </c:pt>
                <c:pt idx="19">
                  <c:v>420</c:v>
                </c:pt>
                <c:pt idx="20">
                  <c:v>420</c:v>
                </c:pt>
                <c:pt idx="21">
                  <c:v>420</c:v>
                </c:pt>
                <c:pt idx="22">
                  <c:v>420</c:v>
                </c:pt>
                <c:pt idx="23">
                  <c:v>420</c:v>
                </c:pt>
                <c:pt idx="24">
                  <c:v>420</c:v>
                </c:pt>
                <c:pt idx="25">
                  <c:v>420</c:v>
                </c:pt>
                <c:pt idx="26">
                  <c:v>420</c:v>
                </c:pt>
                <c:pt idx="27">
                  <c:v>480</c:v>
                </c:pt>
                <c:pt idx="28">
                  <c:v>480</c:v>
                </c:pt>
                <c:pt idx="29">
                  <c:v>480</c:v>
                </c:pt>
                <c:pt idx="30">
                  <c:v>480</c:v>
                </c:pt>
                <c:pt idx="31">
                  <c:v>480</c:v>
                </c:pt>
                <c:pt idx="32">
                  <c:v>48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E03-435E-A8D9-7A42E3E063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9441328"/>
        <c:axId val="299438608"/>
      </c:scatterChart>
      <c:valAx>
        <c:axId val="299441328"/>
        <c:scaling>
          <c:orientation val="minMax"/>
          <c:max val="4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99438608"/>
        <c:crossesAt val="0"/>
        <c:crossBetween val="midCat"/>
        <c:majorUnit val="10"/>
        <c:minorUnit val="10"/>
      </c:valAx>
      <c:valAx>
        <c:axId val="299438608"/>
        <c:scaling>
          <c:orientation val="minMax"/>
          <c:max val="440"/>
          <c:min val="0"/>
        </c:scaling>
        <c:delete val="0"/>
        <c:axPos val="l"/>
        <c:minorGridlines>
          <c:spPr>
            <a:ln>
              <a:solidFill>
                <a:sysClr val="windowText" lastClr="000000"/>
              </a:solidFill>
            </a:ln>
          </c:spPr>
        </c:min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Сдвигающая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агрузка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 baseline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Н</a:t>
                </a:r>
              </a:p>
            </c:rich>
          </c:tx>
          <c:layout>
            <c:manualLayout>
              <c:xMode val="edge"/>
              <c:yMode val="edge"/>
              <c:x val="5.527914762582754E-3"/>
              <c:y val="8.3671389329959364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99441328"/>
        <c:crosses val="autoZero"/>
        <c:crossBetween val="midCat"/>
        <c:majorUnit val="80"/>
        <c:minorUnit val="40"/>
      </c:valAx>
      <c:spPr>
        <a:noFill/>
        <a:ln>
          <a:solidFill>
            <a:schemeClr val="tx1"/>
          </a:solidFill>
        </a:ln>
      </c:spPr>
    </c:plotArea>
    <c:legend>
      <c:legendPos val="b"/>
      <c:layout>
        <c:manualLayout>
          <c:xMode val="edge"/>
          <c:yMode val="edge"/>
          <c:x val="0.15609142607174104"/>
          <c:y val="0.90395147029590572"/>
          <c:w val="0.42141910949470263"/>
          <c:h val="7.5176597566428222E-2"/>
        </c:manualLayout>
      </c:layout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8379336892124"/>
          <c:y val="0.18230004329000316"/>
          <c:w val="0.78502081813561153"/>
          <c:h val="0.67762357967229991"/>
        </c:manualLayout>
      </c:layout>
      <c:scatterChart>
        <c:scatterStyle val="lineMarker"/>
        <c:varyColors val="0"/>
        <c:ser>
          <c:idx val="0"/>
          <c:order val="0"/>
          <c:tx>
            <c:v>100</c:v>
          </c:tx>
          <c:marker>
            <c:symbol val="none"/>
          </c:marker>
          <c:xVal>
            <c:numRef>
              <c:f>'[Диаграмма в Microsoft Word]100 кПа'!$D$2:$D$26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xVal>
          <c:yVal>
            <c:numRef>
              <c:f>'[Диаграмма в Microsoft Word]100 кПа'!$F$2:$F$26</c:f>
              <c:numCache>
                <c:formatCode>0.00</c:formatCode>
                <c:ptCount val="25"/>
                <c:pt idx="0">
                  <c:v>0</c:v>
                </c:pt>
                <c:pt idx="1">
                  <c:v>1.5250000000000004</c:v>
                </c:pt>
                <c:pt idx="2">
                  <c:v>1.6550000000000002</c:v>
                </c:pt>
                <c:pt idx="3">
                  <c:v>1.7149999999999999</c:v>
                </c:pt>
                <c:pt idx="4">
                  <c:v>1.7400000000000002</c:v>
                </c:pt>
                <c:pt idx="5">
                  <c:v>1.7650000000000006</c:v>
                </c:pt>
                <c:pt idx="6" formatCode="0.000">
                  <c:v>1.7750000000000004</c:v>
                </c:pt>
                <c:pt idx="7">
                  <c:v>2.6150000000000002</c:v>
                </c:pt>
                <c:pt idx="8">
                  <c:v>2.6850000000000005</c:v>
                </c:pt>
                <c:pt idx="9">
                  <c:v>2.7200000000000006</c:v>
                </c:pt>
                <c:pt idx="10">
                  <c:v>2.7549999999999999</c:v>
                </c:pt>
                <c:pt idx="11">
                  <c:v>2.7700000000000005</c:v>
                </c:pt>
                <c:pt idx="12">
                  <c:v>2.8</c:v>
                </c:pt>
                <c:pt idx="13">
                  <c:v>2.8200000000000003</c:v>
                </c:pt>
                <c:pt idx="14">
                  <c:v>2.83</c:v>
                </c:pt>
                <c:pt idx="15">
                  <c:v>2.9649999999999999</c:v>
                </c:pt>
                <c:pt idx="16">
                  <c:v>3.01</c:v>
                </c:pt>
                <c:pt idx="17">
                  <c:v>3.0350000000000001</c:v>
                </c:pt>
                <c:pt idx="18">
                  <c:v>3.0550000000000006</c:v>
                </c:pt>
                <c:pt idx="19">
                  <c:v>3.0700000000000003</c:v>
                </c:pt>
                <c:pt idx="20">
                  <c:v>3.085</c:v>
                </c:pt>
                <c:pt idx="21">
                  <c:v>3.3550000000000004</c:v>
                </c:pt>
                <c:pt idx="22">
                  <c:v>3.4249999999999998</c:v>
                </c:pt>
                <c:pt idx="23">
                  <c:v>3.7650000000000006</c:v>
                </c:pt>
                <c:pt idx="24">
                  <c:v>3.8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D6D-44BE-A256-7A4A199D794D}"/>
            </c:ext>
          </c:extLst>
        </c:ser>
        <c:ser>
          <c:idx val="1"/>
          <c:order val="1"/>
          <c:tx>
            <c:v>200</c:v>
          </c:tx>
          <c:marker>
            <c:symbol val="none"/>
          </c:marker>
          <c:xVal>
            <c:numRef>
              <c:f>'[Диаграмма в Microsoft Word]100 кПа'!$D$34:$D$69</c:f>
              <c:numCache>
                <c:formatCode>General</c:formatCode>
                <c:ptCount val="3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</c:numCache>
            </c:numRef>
          </c:xVal>
          <c:yVal>
            <c:numRef>
              <c:f>'[Диаграмма в Microsoft Word]100 кПа'!$F$34:$F$69</c:f>
              <c:numCache>
                <c:formatCode>0.00</c:formatCode>
                <c:ptCount val="36"/>
                <c:pt idx="0">
                  <c:v>0</c:v>
                </c:pt>
                <c:pt idx="1">
                  <c:v>1.0649999999999995</c:v>
                </c:pt>
                <c:pt idx="2">
                  <c:v>1.1049999999999995</c:v>
                </c:pt>
                <c:pt idx="3">
                  <c:v>1.125</c:v>
                </c:pt>
                <c:pt idx="4">
                  <c:v>1.1349999999999998</c:v>
                </c:pt>
                <c:pt idx="5">
                  <c:v>1.5549999999999997</c:v>
                </c:pt>
                <c:pt idx="6">
                  <c:v>1.62</c:v>
                </c:pt>
                <c:pt idx="7">
                  <c:v>1.6600000000000001</c:v>
                </c:pt>
                <c:pt idx="8">
                  <c:v>1.6849999999999996</c:v>
                </c:pt>
                <c:pt idx="9">
                  <c:v>1.7050000000000001</c:v>
                </c:pt>
                <c:pt idx="10">
                  <c:v>1.7249999999999996</c:v>
                </c:pt>
                <c:pt idx="11">
                  <c:v>1.7450000000000001</c:v>
                </c:pt>
                <c:pt idx="12">
                  <c:v>1.7549999999999999</c:v>
                </c:pt>
                <c:pt idx="13">
                  <c:v>1.9749999999999996</c:v>
                </c:pt>
                <c:pt idx="14">
                  <c:v>2.0949999999999998</c:v>
                </c:pt>
                <c:pt idx="15">
                  <c:v>2.2149999999999999</c:v>
                </c:pt>
                <c:pt idx="16">
                  <c:v>2.2999999999999998</c:v>
                </c:pt>
                <c:pt idx="17">
                  <c:v>2.3549999999999995</c:v>
                </c:pt>
                <c:pt idx="18">
                  <c:v>2.3999999999999995</c:v>
                </c:pt>
                <c:pt idx="19">
                  <c:v>2.4449999999999994</c:v>
                </c:pt>
                <c:pt idx="20">
                  <c:v>2.4849999999999994</c:v>
                </c:pt>
                <c:pt idx="21">
                  <c:v>2.5249999999999995</c:v>
                </c:pt>
                <c:pt idx="22">
                  <c:v>2.5549999999999997</c:v>
                </c:pt>
                <c:pt idx="23">
                  <c:v>2.585</c:v>
                </c:pt>
                <c:pt idx="24">
                  <c:v>2.6150000000000002</c:v>
                </c:pt>
                <c:pt idx="25">
                  <c:v>2.6449999999999996</c:v>
                </c:pt>
                <c:pt idx="26">
                  <c:v>2.6799999999999997</c:v>
                </c:pt>
                <c:pt idx="27">
                  <c:v>2.7199999999999998</c:v>
                </c:pt>
                <c:pt idx="28">
                  <c:v>2.75</c:v>
                </c:pt>
                <c:pt idx="29">
                  <c:v>2.7749999999999995</c:v>
                </c:pt>
                <c:pt idx="30">
                  <c:v>2.7949999999999999</c:v>
                </c:pt>
                <c:pt idx="31">
                  <c:v>2.8149999999999995</c:v>
                </c:pt>
                <c:pt idx="32">
                  <c:v>2.835</c:v>
                </c:pt>
                <c:pt idx="33">
                  <c:v>2.8449999999999998</c:v>
                </c:pt>
                <c:pt idx="34">
                  <c:v>3.875</c:v>
                </c:pt>
                <c:pt idx="35">
                  <c:v>5.22499999999999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D6D-44BE-A256-7A4A199D794D}"/>
            </c:ext>
          </c:extLst>
        </c:ser>
        <c:ser>
          <c:idx val="2"/>
          <c:order val="2"/>
          <c:tx>
            <c:v>300</c:v>
          </c:tx>
          <c:marker>
            <c:symbol val="none"/>
          </c:marker>
          <c:xVal>
            <c:numRef>
              <c:f>'[Диаграмма в Microsoft Word]100 кПа'!$D$75:$D$107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[Диаграмма в Microsoft Word]100 кПа'!$F$75:$F$107</c:f>
              <c:numCache>
                <c:formatCode>0.000</c:formatCode>
                <c:ptCount val="33"/>
                <c:pt idx="0">
                  <c:v>0</c:v>
                </c:pt>
                <c:pt idx="1">
                  <c:v>0.66999999999999993</c:v>
                </c:pt>
                <c:pt idx="2">
                  <c:v>0.73000000000000043</c:v>
                </c:pt>
                <c:pt idx="3">
                  <c:v>0.75</c:v>
                </c:pt>
                <c:pt idx="4">
                  <c:v>0.78000000000000025</c:v>
                </c:pt>
                <c:pt idx="5">
                  <c:v>0.79999999999999982</c:v>
                </c:pt>
                <c:pt idx="6">
                  <c:v>0.81500000000000039</c:v>
                </c:pt>
                <c:pt idx="7">
                  <c:v>0.82500000000000018</c:v>
                </c:pt>
                <c:pt idx="8">
                  <c:v>0.83000000000000007</c:v>
                </c:pt>
                <c:pt idx="9">
                  <c:v>0.85500000000000043</c:v>
                </c:pt>
                <c:pt idx="10">
                  <c:v>0.86500000000000021</c:v>
                </c:pt>
                <c:pt idx="11">
                  <c:v>1.9050000000000002</c:v>
                </c:pt>
                <c:pt idx="12">
                  <c:v>1.9400000000000004</c:v>
                </c:pt>
                <c:pt idx="13">
                  <c:v>1.9649999999999999</c:v>
                </c:pt>
                <c:pt idx="14">
                  <c:v>1.9850000000000003</c:v>
                </c:pt>
                <c:pt idx="15">
                  <c:v>2</c:v>
                </c:pt>
                <c:pt idx="16">
                  <c:v>2.0099999999999998</c:v>
                </c:pt>
                <c:pt idx="17">
                  <c:v>2.0199999999999996</c:v>
                </c:pt>
                <c:pt idx="18">
                  <c:v>2.3499999999999996</c:v>
                </c:pt>
                <c:pt idx="19">
                  <c:v>2.4000000000000004</c:v>
                </c:pt>
                <c:pt idx="20">
                  <c:v>2.4699999999999998</c:v>
                </c:pt>
                <c:pt idx="21">
                  <c:v>2.5199999999999996</c:v>
                </c:pt>
                <c:pt idx="22">
                  <c:v>2.5599999999999996</c:v>
                </c:pt>
                <c:pt idx="23">
                  <c:v>2.6399999999999997</c:v>
                </c:pt>
                <c:pt idx="24">
                  <c:v>2.66</c:v>
                </c:pt>
                <c:pt idx="25">
                  <c:v>2.6749999999999998</c:v>
                </c:pt>
                <c:pt idx="26">
                  <c:v>2.6799999999999997</c:v>
                </c:pt>
                <c:pt idx="27">
                  <c:v>2.9800000000000004</c:v>
                </c:pt>
                <c:pt idx="28">
                  <c:v>3.17</c:v>
                </c:pt>
                <c:pt idx="29">
                  <c:v>3.3</c:v>
                </c:pt>
                <c:pt idx="30">
                  <c:v>3.3899999999999997</c:v>
                </c:pt>
                <c:pt idx="31">
                  <c:v>3.46</c:v>
                </c:pt>
                <c:pt idx="32">
                  <c:v>3.53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D6D-44BE-A256-7A4A199D79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0112"/>
        <c:axId val="304420320"/>
      </c:scatterChart>
      <c:valAx>
        <c:axId val="304430112"/>
        <c:scaling>
          <c:orientation val="minMax"/>
          <c:max val="4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5201587571964325"/>
              <c:y val="4.765161044620856E-3"/>
            </c:manualLayout>
          </c:layout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4420320"/>
        <c:crossesAt val="0"/>
        <c:crossBetween val="midCat"/>
        <c:majorUnit val="10"/>
        <c:minorUnit val="10"/>
      </c:valAx>
      <c:valAx>
        <c:axId val="304420320"/>
        <c:scaling>
          <c:orientation val="maxMin"/>
          <c:max val="8"/>
          <c:min val="0"/>
        </c:scaling>
        <c:delete val="0"/>
        <c:axPos val="l"/>
        <c:minorGridlines>
          <c:spPr>
            <a:ln>
              <a:solidFill>
                <a:sysClr val="windowText" lastClr="000000"/>
              </a:solidFill>
            </a:ln>
          </c:spPr>
        </c:minorGridlines>
        <c:title>
          <c:tx>
            <c:rich>
              <a:bodyPr rot="-5400000" vert="horz"/>
              <a:lstStyle/>
              <a:p>
                <a:pPr algn="ctr"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Горизонтальная </a:t>
                </a:r>
                <a:endParaRPr lang="ru-RU" sz="1200">
                  <a:effectLst/>
                </a:endParaRPr>
              </a:p>
              <a:p>
                <a:pPr algn="ctr"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деформация</a:t>
                </a:r>
                <a:r>
                  <a:rPr lang="en-US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 </a:t>
                </a:r>
                <a:r>
                  <a:rPr lang="el-GR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δ</a:t>
                </a: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, мм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5.5279883794385337E-3"/>
              <c:y val="0.29016172468813051"/>
            </c:manualLayout>
          </c:layout>
          <c:overlay val="0"/>
        </c:title>
        <c:numFmt formatCode="0" sourceLinked="0"/>
        <c:majorTickMark val="none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4430112"/>
        <c:crosses val="autoZero"/>
        <c:crossBetween val="midCat"/>
        <c:majorUnit val="2"/>
        <c:minorUnit val="1"/>
      </c:valAx>
      <c:spPr>
        <a:noFill/>
        <a:ln>
          <a:solidFill>
            <a:schemeClr val="tx1"/>
          </a:solidFill>
        </a:ln>
      </c:spPr>
    </c:plotArea>
    <c:legend>
      <c:legendPos val="b"/>
      <c:layout>
        <c:manualLayout>
          <c:xMode val="edge"/>
          <c:yMode val="edge"/>
          <c:x val="0.15609142607174104"/>
          <c:y val="0.90395147029590572"/>
          <c:w val="0.42141910949470263"/>
          <c:h val="7.5454207689726424E-2"/>
        </c:manualLayout>
      </c:layout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1"/>
          <c:order val="0"/>
          <c:tx>
            <c:v/>
          </c:tx>
          <c:spPr>
            <a:ln w="28575" cap="rnd">
              <a:noFill/>
              <a:round/>
            </a:ln>
            <a:effectLst/>
          </c:spPr>
          <c:marker>
            <c:symbol val="diamond"/>
            <c:size val="10"/>
            <c:spPr>
              <a:solidFill>
                <a:schemeClr val="accent2"/>
              </a:solidFill>
              <a:ln w="25400">
                <a:solidFill>
                  <a:srgbClr val="C0504D">
                    <a:lumMod val="50000"/>
                  </a:srgbClr>
                </a:solidFill>
              </a:ln>
              <a:effectLst/>
            </c:spPr>
          </c:marker>
          <c:trendline>
            <c:spPr>
              <a:ln w="31750">
                <a:solidFill>
                  <a:srgbClr val="C0504D"/>
                </a:solidFill>
              </a:ln>
            </c:spPr>
            <c:trendlineType val="linear"/>
            <c:backward val="300"/>
            <c:dispRSqr val="0"/>
            <c:dispEq val="1"/>
            <c:trendlineLbl>
              <c:layout>
                <c:manualLayout>
                  <c:x val="5.3638888888888889E-2"/>
                  <c:y val="-0.12963122006526495"/>
                </c:manualLayout>
              </c:layout>
              <c:numFmt formatCode="General" sourceLinked="0"/>
              <c:spPr>
                <a:solidFill>
                  <a:sysClr val="window" lastClr="FFFFFF"/>
                </a:solidFill>
              </c:spPr>
              <c:txPr>
                <a:bodyPr/>
                <a:lstStyle/>
                <a:p>
                  <a:pPr>
                    <a:defRPr sz="1400" b="1">
                      <a:latin typeface="Times New Roman" pitchFamily="18" charset="0"/>
                      <a:cs typeface="Times New Roman" pitchFamily="18" charset="0"/>
                    </a:defRPr>
                  </a:pPr>
                  <a:endParaRPr lang="ru-RU"/>
                </a:p>
              </c:txPr>
            </c:trendlineLbl>
          </c:trendline>
          <c:xVal>
            <c:numRef>
              <c:f>'100 кПа'!$J$43:$J$45</c:f>
              <c:numCache>
                <c:formatCode>General</c:formatCode>
                <c:ptCount val="3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</c:numCache>
            </c:numRef>
          </c:xVal>
          <c:yVal>
            <c:numRef>
              <c:f>'100 кПа'!$L$43:$L$45</c:f>
              <c:numCache>
                <c:formatCode>General</c:formatCode>
                <c:ptCount val="3"/>
                <c:pt idx="0">
                  <c:v>40</c:v>
                </c:pt>
                <c:pt idx="1">
                  <c:v>70</c:v>
                </c:pt>
                <c:pt idx="2">
                  <c:v>1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3A0-4BC2-BB21-B84F9ED291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2832"/>
        <c:axId val="304433376"/>
      </c:scatterChart>
      <c:valAx>
        <c:axId val="304432832"/>
        <c:scaling>
          <c:orientation val="minMax"/>
          <c:max val="400"/>
          <c:min val="-200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Нормальное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апряжение в плоскости сдвиг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σ</a:t>
                </a:r>
                <a:r>
                  <a:rPr lang="ru-RU" sz="1200">
                    <a:latin typeface="Times New Roman"/>
                    <a:cs typeface="Times New Roman"/>
                  </a:rPr>
                  <a:t>,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 кПа</a:t>
                </a:r>
              </a:p>
            </c:rich>
          </c:tx>
          <c:layout>
            <c:manualLayout>
              <c:xMode val="edge"/>
              <c:yMode val="edge"/>
              <c:x val="0.14442987848544589"/>
              <c:y val="0.88535446409591634"/>
            </c:manualLayout>
          </c:layout>
          <c:overlay val="0"/>
        </c:title>
        <c:numFmt formatCode="#,##0" sourceLinked="0"/>
        <c:majorTickMark val="in"/>
        <c:minorTickMark val="in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3376"/>
        <c:crossesAt val="0"/>
        <c:crossBetween val="midCat"/>
        <c:majorUnit val="100"/>
        <c:minorUnit val="50"/>
      </c:valAx>
      <c:valAx>
        <c:axId val="304433376"/>
        <c:scaling>
          <c:orientation val="minMax"/>
          <c:max val="4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Предельное сопротивление </a:t>
                </a:r>
              </a:p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грунта сдвигу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 baseline="0">
                    <a:latin typeface="Times New Roman"/>
                    <a:cs typeface="Times New Roman"/>
                  </a:rPr>
                  <a:t>τ</a:t>
                </a:r>
                <a:r>
                  <a:rPr lang="en-US" sz="1200" b="1" i="1" baseline="-25000">
                    <a:latin typeface="Times New Roman"/>
                    <a:cs typeface="Times New Roman"/>
                  </a:rPr>
                  <a:t>u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18333333333333332"/>
              <c:y val="5.3298400835715271E-2"/>
            </c:manualLayout>
          </c:layout>
          <c:overlay val="0"/>
        </c:title>
        <c:numFmt formatCode="#,##0" sourceLinked="0"/>
        <c:majorTickMark val="cross"/>
        <c:minorTickMark val="cross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2832"/>
        <c:crossesAt val="0"/>
        <c:crossBetween val="midCat"/>
        <c:majorUnit val="100"/>
        <c:minorUnit val="5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291852593394839"/>
          <c:y val="4.8815217968932831E-2"/>
          <c:w val="0.79987113198832982"/>
          <c:h val="0.74276190252997976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3:$C$5</c:f>
              <c:numCache>
                <c:formatCode>0.0000</c:formatCode>
                <c:ptCount val="3"/>
                <c:pt idx="0" formatCode="General">
                  <c:v>1.1000000000000001</c:v>
                </c:pt>
                <c:pt idx="1">
                  <c:v>1.0629999999999999</c:v>
                </c:pt>
                <c:pt idx="2" formatCode="General">
                  <c:v>0.929000000000000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F9E-4038-8BCF-4D28C52C5AA6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10:$C$12</c:f>
              <c:numCache>
                <c:formatCode>General</c:formatCode>
                <c:ptCount val="3"/>
                <c:pt idx="0">
                  <c:v>0.8</c:v>
                </c:pt>
                <c:pt idx="1">
                  <c:v>0.78600000000000003</c:v>
                </c:pt>
                <c:pt idx="2">
                  <c:v>0.74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F9E-4038-8BCF-4D28C52C5A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4464"/>
        <c:axId val="304422496"/>
      </c:scatterChart>
      <c:valAx>
        <c:axId val="304434464"/>
        <c:scaling>
          <c:orientation val="minMax"/>
          <c:max val="25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3545613048368953"/>
              <c:y val="0.90132158590308364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22496"/>
        <c:crosses val="autoZero"/>
        <c:crossBetween val="midCat"/>
        <c:majorUnit val="50"/>
        <c:minorUnit val="50"/>
      </c:valAx>
      <c:valAx>
        <c:axId val="304422496"/>
        <c:scaling>
          <c:orientation val="minMax"/>
          <c:max val="1.2"/>
          <c:min val="0.60000000000000009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Коэффициент пористости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ru-RU" sz="1200" i="1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11111111112E-2"/>
              <c:y val="7.8181835044471029E-2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4464"/>
        <c:crosses val="autoZero"/>
        <c:crossBetween val="midCat"/>
        <c:majorUnit val="0.1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38589211618257"/>
          <c:y val="0.21507800510996578"/>
          <c:w val="0.7869709543568465"/>
          <c:h val="0.71009825932608817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3:$D$5</c:f>
              <c:numCache>
                <c:formatCode>0.0000</c:formatCode>
                <c:ptCount val="3"/>
                <c:pt idx="0" formatCode="General">
                  <c:v>0</c:v>
                </c:pt>
                <c:pt idx="1">
                  <c:v>1.7500000000000002E-2</c:v>
                </c:pt>
                <c:pt idx="2">
                  <c:v>8.129999999999999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7FD-4DAE-9DB9-97A467D179E1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10:$A$12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10:$D$12</c:f>
              <c:numCache>
                <c:formatCode>General</c:formatCode>
                <c:ptCount val="3"/>
                <c:pt idx="0">
                  <c:v>0</c:v>
                </c:pt>
                <c:pt idx="1">
                  <c:v>7.7499999999999999E-3</c:v>
                </c:pt>
                <c:pt idx="2">
                  <c:v>2.949999999999999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7FD-4DAE-9DB9-97A467D179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696208"/>
        <c:axId val="211697840"/>
      </c:scatterChart>
      <c:valAx>
        <c:axId val="211696208"/>
        <c:scaling>
          <c:orientation val="minMax"/>
          <c:max val="25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2885897561559994"/>
              <c:y val="2.120248473087202E-2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7840"/>
        <c:crosses val="autoZero"/>
        <c:crossBetween val="midCat"/>
        <c:majorUnit val="50"/>
        <c:minorUnit val="50"/>
      </c:valAx>
      <c:valAx>
        <c:axId val="211697840"/>
        <c:scaling>
          <c:orientation val="maxMin"/>
          <c:max val="0.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тносительная деформаци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ε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83716143364E-2"/>
              <c:y val="0.2156052291003602"/>
            </c:manualLayout>
          </c:layout>
          <c:overlay val="0"/>
        </c:title>
        <c:numFmt formatCode="#,##0.0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6208"/>
        <c:crosses val="autoZero"/>
        <c:crossBetween val="midCat"/>
        <c:majorUnit val="2.0000000000000004E-2"/>
        <c:minorUnit val="2.0000000000000004E-2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078838174273859"/>
          <c:y val="0.23736747217122348"/>
          <c:w val="0.81601659751037348"/>
          <c:h val="0.7309085495955937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Мех.грунтов. Компрессия 2015.xlsx]Компр. кривые'!$A$25:$A$33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  <c:pt idx="8">
                  <c:v>60</c:v>
                </c:pt>
              </c:numCache>
            </c:numRef>
          </c:xVal>
          <c:yVal>
            <c:numRef>
              <c:f>'[Мех.грунтов. Компрессия 2015.xlsx]Компр. кривые'!$E$25:$E$33</c:f>
              <c:numCache>
                <c:formatCode>0.000</c:formatCode>
                <c:ptCount val="9"/>
                <c:pt idx="0">
                  <c:v>0</c:v>
                </c:pt>
                <c:pt idx="1">
                  <c:v>0.84499999999999997</c:v>
                </c:pt>
                <c:pt idx="2">
                  <c:v>0.93</c:v>
                </c:pt>
                <c:pt idx="3">
                  <c:v>0.96499999999999997</c:v>
                </c:pt>
                <c:pt idx="4">
                  <c:v>0.99</c:v>
                </c:pt>
                <c:pt idx="5">
                  <c:v>1.0649999999999999</c:v>
                </c:pt>
                <c:pt idx="6">
                  <c:v>1.1519999999999999</c:v>
                </c:pt>
                <c:pt idx="7">
                  <c:v>1.21</c:v>
                </c:pt>
                <c:pt idx="8">
                  <c:v>1.274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A8-46CD-A806-8DF878ED79E4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3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Мех.грунтов. Компрессия 2015.xlsx]Компр. кривые'!$A$38:$A$44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</c:numCache>
            </c:numRef>
          </c:xVal>
          <c:yVal>
            <c:numRef>
              <c:f>'[Мех.грунтов. Компрессия 2015.xlsx]Компр. кривые'!$E$38:$E$44</c:f>
              <c:numCache>
                <c:formatCode>0.0000</c:formatCode>
                <c:ptCount val="7"/>
                <c:pt idx="0">
                  <c:v>0</c:v>
                </c:pt>
                <c:pt idx="1">
                  <c:v>0.40500000000000003</c:v>
                </c:pt>
                <c:pt idx="2">
                  <c:v>0.40500000000000003</c:v>
                </c:pt>
                <c:pt idx="3">
                  <c:v>0.40500000000000003</c:v>
                </c:pt>
                <c:pt idx="4">
                  <c:v>0.40500000000000003</c:v>
                </c:pt>
                <c:pt idx="5">
                  <c:v>0.435</c:v>
                </c:pt>
                <c:pt idx="6">
                  <c:v>0.4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A8-46CD-A806-8DF878ED79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892528"/>
        <c:axId val="209887088"/>
      </c:scatterChart>
      <c:valAx>
        <c:axId val="209892528"/>
        <c:scaling>
          <c:orientation val="minMax"/>
          <c:max val="6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4813278008298757"/>
              <c:y val="9.5481686311835665E-3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09887088"/>
        <c:crosses val="autoZero"/>
        <c:crossBetween val="midCat"/>
        <c:majorUnit val="10"/>
        <c:minorUnit val="10"/>
      </c:valAx>
      <c:valAx>
        <c:axId val="209887088"/>
        <c:scaling>
          <c:orientation val="maxMin"/>
          <c:max val="1.4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садк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м</a:t>
                </a:r>
              </a:p>
            </c:rich>
          </c:tx>
          <c:layout>
            <c:manualLayout>
              <c:xMode val="edge"/>
              <c:yMode val="edge"/>
              <c:x val="5.5325034578146614E-3"/>
              <c:y val="0.4055802655142704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09892528"/>
        <c:crosses val="autoZero"/>
        <c:crossBetween val="midCat"/>
        <c:majorUnit val="0.2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06B54A-4F04-4AE2-8133-D2FACD9FC2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0</Pages>
  <Words>2360</Words>
  <Characters>13457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АСУ</Company>
  <LinksUpToDate>false</LinksUpToDate>
  <CharactersWithSpaces>15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Ершов</dc:creator>
  <cp:lastModifiedBy>Wyzzus</cp:lastModifiedBy>
  <cp:revision>5</cp:revision>
  <cp:lastPrinted>2015-05-02T22:52:00Z</cp:lastPrinted>
  <dcterms:created xsi:type="dcterms:W3CDTF">2017-10-28T13:15:00Z</dcterms:created>
  <dcterms:modified xsi:type="dcterms:W3CDTF">2019-11-24T22:30:00Z</dcterms:modified>
</cp:coreProperties>
</file>